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9342D6" w14:textId="1AF48DF6" w:rsidR="00F376DF" w:rsidRPr="00BE4E26" w:rsidRDefault="00F376DF" w:rsidP="00F376DF">
      <w:pPr>
        <w:pStyle w:val="u1"/>
        <w:spacing w:before="20" w:after="20" w:line="360" w:lineRule="auto"/>
        <w:jc w:val="center"/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  <w:t>CHƯƠNG I: HÀM SỐ LƯỢNG GIÁC VÀ PHƯƠNG TRÌNH LƯỢNG GIÁC</w:t>
      </w:r>
    </w:p>
    <w:p w14:paraId="5EF4155D" w14:textId="0ECB5547" w:rsidR="00F376DF" w:rsidRPr="00BE4E26" w:rsidRDefault="00F376DF" w:rsidP="00F376DF">
      <w:pPr>
        <w:pStyle w:val="u1"/>
        <w:spacing w:before="20" w:after="20" w:line="360" w:lineRule="auto"/>
        <w:jc w:val="center"/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color w:val="1F3864" w:themeColor="accent1" w:themeShade="80"/>
          <w:sz w:val="28"/>
          <w:szCs w:val="28"/>
        </w:rPr>
        <w:t>BÀI 1: GIÁ TRỊ LƯỢNG GIÁC CỦA GÓC LƯỢNG GIÁC</w:t>
      </w:r>
    </w:p>
    <w:p w14:paraId="54E474D0" w14:textId="51AD3B0E" w:rsidR="00F376DF" w:rsidRPr="002552FF" w:rsidRDefault="002552FF" w:rsidP="002552FF">
      <w:pPr>
        <w:spacing w:before="20" w:after="20" w:line="360" w:lineRule="auto"/>
        <w:jc w:val="center"/>
        <w:rPr>
          <w:rFonts w:ascii="Times New Roman" w:hAnsi="Times New Roman" w:cs="Times New Roman"/>
          <w:b/>
          <w:bCs/>
          <w:i/>
          <w:iCs/>
          <w:color w:val="4472C4" w:themeColor="accent1"/>
          <w:sz w:val="28"/>
          <w:szCs w:val="28"/>
        </w:rPr>
      </w:pPr>
      <w:r w:rsidRPr="002552FF">
        <w:rPr>
          <w:rFonts w:ascii="Times New Roman" w:hAnsi="Times New Roman" w:cs="Times New Roman"/>
          <w:b/>
          <w:bCs/>
          <w:i/>
          <w:iCs/>
          <w:color w:val="4472C4" w:themeColor="accent1"/>
          <w:sz w:val="28"/>
          <w:szCs w:val="28"/>
        </w:rPr>
        <w:t>(17 câu)</w:t>
      </w:r>
    </w:p>
    <w:p w14:paraId="5B623C35" w14:textId="77777777" w:rsidR="00F376DF" w:rsidRPr="00BE4E26" w:rsidRDefault="00F376DF" w:rsidP="00F376DF">
      <w:pPr>
        <w:pStyle w:val="u2"/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>1. NHẬN BIẾT (5 câu)</w:t>
      </w:r>
    </w:p>
    <w:p w14:paraId="62ACA5A1" w14:textId="4AA7CCDD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1: </w:t>
      </w:r>
    </w:p>
    <w:p w14:paraId="226B2642" w14:textId="7005083A" w:rsidR="00247DCF" w:rsidRPr="00BE4E26" w:rsidRDefault="00247DCF" w:rsidP="00F376DF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a) Đổi số đo của </w:t>
      </w:r>
      <w:r w:rsidR="0092078C" w:rsidRPr="00BE4E26">
        <w:rPr>
          <w:rFonts w:ascii="Times New Roman" w:hAnsi="Times New Roman" w:cs="Times New Roman"/>
          <w:bCs/>
          <w:sz w:val="28"/>
          <w:szCs w:val="28"/>
        </w:rPr>
        <w:t xml:space="preserve">các góc sau sang rad: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  <w:r w:rsidR="0092078C" w:rsidRPr="00BE4E26">
        <w:rPr>
          <w:rFonts w:ascii="Times New Roman" w:hAnsi="Times New Roman" w:cs="Times New Roman"/>
          <w:bCs/>
          <w:sz w:val="28"/>
          <w:szCs w:val="28"/>
        </w:rPr>
        <w:t>;</w:t>
      </w:r>
      <w:r w:rsidR="00B948F7" w:rsidRPr="00BE4E26">
        <w:rPr>
          <w:rFonts w:ascii="Times New Roman" w:hAnsi="Times New Roman" w:cs="Times New Roman"/>
          <w:bCs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7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  <w:r w:rsidR="00B948F7" w:rsidRPr="00BE4E26">
        <w:rPr>
          <w:rFonts w:ascii="Times New Roman" w:hAnsi="Times New Roman" w:cs="Times New Roman"/>
          <w:bCs/>
          <w:sz w:val="28"/>
          <w:szCs w:val="28"/>
        </w:rPr>
        <w:t>;</w:t>
      </w:r>
      <w:r w:rsidR="0092078C" w:rsidRPr="00BE4E26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8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</m:oMath>
      <w:r w:rsidR="0092078C" w:rsidRPr="00BE4E26">
        <w:rPr>
          <w:rFonts w:ascii="Times New Roman" w:hAnsi="Times New Roman" w:cs="Times New Roman"/>
          <w:bCs/>
          <w:sz w:val="28"/>
          <w:szCs w:val="28"/>
        </w:rPr>
        <w:t>;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32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="0092078C" w:rsidRPr="00BE4E2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>(độ chính xác đến hàng phần nghìn)</w:t>
      </w:r>
      <w:r w:rsidR="0092078C" w:rsidRPr="00BE4E26">
        <w:rPr>
          <w:rFonts w:ascii="Times New Roman" w:hAnsi="Times New Roman" w:cs="Times New Roman"/>
          <w:bCs/>
          <w:sz w:val="28"/>
          <w:szCs w:val="28"/>
        </w:rPr>
        <w:t>;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o</m:t>
            </m:r>
          </m:sup>
        </m:sSup>
        <m:sSup>
          <m:sSupPr>
            <m:ctrlPr>
              <w:rPr>
                <w:rFonts w:ascii="Cambria Math" w:hAnsi="Cambria Math" w:cs="Times New Roman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25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</m:oMath>
      <w:r w:rsidR="00B948F7" w:rsidRPr="00BE4E26">
        <w:rPr>
          <w:rFonts w:ascii="Times New Roman" w:eastAsiaTheme="minorEastAsia" w:hAnsi="Times New Roman" w:cs="Times New Roman"/>
          <w:bCs/>
          <w:sz w:val="28"/>
          <w:szCs w:val="28"/>
        </w:rPr>
        <w:t xml:space="preserve"> 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>(độ chính xác đến hàng phần nghìn).</w:t>
      </w:r>
    </w:p>
    <w:p w14:paraId="7BB39ACB" w14:textId="3C5A7875" w:rsidR="00054586" w:rsidRPr="00BE4E26" w:rsidRDefault="00054586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b) Đổi số đo của các góc sau sang độ (độ chính xác đến phút): </w:t>
      </w:r>
      <w:r w:rsidR="00B948F7" w:rsidRPr="00BE4E26">
        <w:rPr>
          <w:rFonts w:ascii="Times New Roman" w:hAnsi="Times New Roman" w:cs="Times New Roman"/>
          <w:bCs/>
          <w:position w:val="-26"/>
          <w:sz w:val="28"/>
          <w:szCs w:val="28"/>
        </w:rPr>
        <w:object w:dxaOrig="360" w:dyaOrig="700" w14:anchorId="3D1515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35.05pt" o:ole="">
            <v:imagedata r:id="rId6" o:title=""/>
          </v:shape>
          <o:OLEObject Type="Embed" ProgID="Equation.DSMT4" ShapeID="_x0000_i1025" DrawAspect="Content" ObjectID="_1741464151" r:id="rId7"/>
        </w:object>
      </w:r>
      <w:r w:rsidRPr="00BE4E26">
        <w:rPr>
          <w:rFonts w:ascii="Times New Roman" w:hAnsi="Times New Roman" w:cs="Times New Roman"/>
          <w:bCs/>
          <w:sz w:val="28"/>
          <w:szCs w:val="28"/>
        </w:rPr>
        <w:t>;</w:t>
      </w:r>
      <w:r w:rsidR="00B948F7" w:rsidRPr="00BE4E26">
        <w:rPr>
          <w:rFonts w:ascii="Times New Roman" w:hAnsi="Times New Roman" w:cs="Times New Roman"/>
          <w:bCs/>
          <w:position w:val="-28"/>
          <w:sz w:val="28"/>
          <w:szCs w:val="28"/>
        </w:rPr>
        <w:object w:dxaOrig="580" w:dyaOrig="720" w14:anchorId="751D544F">
          <v:shape id="_x0000_i1026" type="#_x0000_t75" style="width:28.8pt;height:36.3pt" o:ole="">
            <v:imagedata r:id="rId8" o:title=""/>
          </v:shape>
          <o:OLEObject Type="Embed" ProgID="Equation.DSMT4" ShapeID="_x0000_i1026" DrawAspect="Content" ObjectID="_1741464152" r:id="rId9"/>
        </w:object>
      </w:r>
      <w:r w:rsidRPr="00BE4E26">
        <w:rPr>
          <w:rFonts w:ascii="Times New Roman" w:hAnsi="Times New Roman" w:cs="Times New Roman"/>
          <w:bCs/>
          <w:sz w:val="28"/>
          <w:szCs w:val="28"/>
        </w:rPr>
        <w:t xml:space="preserve"> ;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 xml:space="preserve"> - 5; </w:t>
      </w:r>
      <w:r w:rsidR="00B948F7" w:rsidRPr="00BE4E26">
        <w:rPr>
          <w:rFonts w:ascii="Times New Roman" w:hAnsi="Times New Roman" w:cs="Times New Roman"/>
          <w:bCs/>
          <w:position w:val="-26"/>
          <w:sz w:val="28"/>
          <w:szCs w:val="28"/>
        </w:rPr>
        <w:object w:dxaOrig="260" w:dyaOrig="700" w14:anchorId="53133191">
          <v:shape id="_x0000_i1027" type="#_x0000_t75" style="width:13.15pt;height:35.05pt" o:ole="">
            <v:imagedata r:id="rId10" o:title=""/>
          </v:shape>
          <o:OLEObject Type="Embed" ProgID="Equation.DSMT4" ShapeID="_x0000_i1027" DrawAspect="Content" ObjectID="_1741464153" r:id="rId11"/>
        </w:objec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E4E26">
        <w:rPr>
          <w:rFonts w:ascii="Times New Roman" w:hAnsi="Times New Roman" w:cs="Times New Roman"/>
          <w:bCs/>
          <w:sz w:val="28"/>
          <w:szCs w:val="28"/>
        </w:rPr>
        <w:t>.</w:t>
      </w:r>
    </w:p>
    <w:p w14:paraId="145AEC4E" w14:textId="7D2BA3C1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</w:t>
      </w:r>
      <w:r w:rsidR="00247DCF" w:rsidRPr="00BE4E26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14:paraId="2EA3E548" w14:textId="68BEE833" w:rsidR="003F0B37" w:rsidRPr="00BE4E26" w:rsidRDefault="003F0B37" w:rsidP="003F0B37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sz w:val="28"/>
          <w:szCs w:val="28"/>
        </w:rPr>
        <w:t xml:space="preserve">Áp dụng công thức  </w:t>
      </w:r>
      <m:oMath>
        <m:r>
          <w:rPr>
            <w:rFonts w:ascii="Cambria Math" w:hAnsi="Cambria Math" w:cs="Times New Roman"/>
            <w:sz w:val="28"/>
            <w:szCs w:val="28"/>
          </w:rPr>
          <m:t>α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a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80</m:t>
            </m:r>
          </m:den>
        </m:f>
      </m:oMath>
      <w:r w:rsidRPr="00BE4E26">
        <w:rPr>
          <w:rFonts w:ascii="Times New Roman" w:hAnsi="Times New Roman" w:cs="Times New Roman"/>
          <w:sz w:val="28"/>
          <w:szCs w:val="28"/>
        </w:rPr>
        <w:t xml:space="preserve">với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BE4E26">
        <w:rPr>
          <w:rFonts w:ascii="Times New Roman" w:eastAsiaTheme="minorEastAsia" w:hAnsi="Times New Roman" w:cs="Times New Roman"/>
          <w:sz w:val="28"/>
          <w:szCs w:val="28"/>
        </w:rPr>
        <w:t xml:space="preserve"> tính bằng radian, a tính bằng độ. </w:t>
      </w:r>
    </w:p>
    <w:p w14:paraId="0E360DBD" w14:textId="1938F2A9" w:rsidR="00247DCF" w:rsidRPr="00BE4E26" w:rsidRDefault="003F0B37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="00B948F7" w:rsidRPr="00BE4E26">
        <w:rPr>
          <w:rFonts w:ascii="Times New Roman" w:hAnsi="Times New Roman" w:cs="Times New Roman"/>
          <w:bCs/>
          <w:sz w:val="28"/>
          <w:szCs w:val="28"/>
        </w:rPr>
        <w:t>Kết quả lần lượt là:</w:t>
      </w:r>
    </w:p>
    <w:p w14:paraId="46DC9884" w14:textId="6398625D" w:rsidR="00B948F7" w:rsidRPr="00BE4E26" w:rsidRDefault="00B948F7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noProof/>
          <w:sz w:val="28"/>
          <w:szCs w:val="28"/>
        </w:rPr>
      </w:pPr>
      <w:r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499" w:dyaOrig="720" w14:anchorId="0EBF62BF">
          <v:shape id="_x0000_i1028" type="#_x0000_t75" style="width:25.05pt;height:36.3pt" o:ole="">
            <v:imagedata r:id="rId12" o:title=""/>
          </v:shape>
          <o:OLEObject Type="Embed" ProgID="Equation.DSMT4" ShapeID="_x0000_i1028" DrawAspect="Content" ObjectID="_1741464154" r:id="rId13"/>
        </w:object>
      </w:r>
      <w:r w:rsidRPr="00BE4E26">
        <w:rPr>
          <w:rFonts w:ascii="Times New Roman" w:hAnsi="Times New Roman" w:cs="Times New Roman"/>
          <w:bCs/>
          <w:noProof/>
          <w:sz w:val="28"/>
          <w:szCs w:val="28"/>
        </w:rPr>
        <w:t xml:space="preserve">; </w:t>
      </w:r>
      <w:r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440" w:dyaOrig="720" w14:anchorId="232D86C0">
          <v:shape id="_x0000_i1029" type="#_x0000_t75" style="width:21.9pt;height:36.3pt" o:ole="">
            <v:imagedata r:id="rId14" o:title=""/>
          </v:shape>
          <o:OLEObject Type="Embed" ProgID="Equation.DSMT4" ShapeID="_x0000_i1029" DrawAspect="Content" ObjectID="_1741464155" r:id="rId15"/>
        </w:object>
      </w:r>
      <w:r w:rsidRPr="00BE4E26">
        <w:rPr>
          <w:rFonts w:ascii="Times New Roman" w:hAnsi="Times New Roman" w:cs="Times New Roman"/>
          <w:bCs/>
          <w:noProof/>
          <w:sz w:val="28"/>
          <w:szCs w:val="28"/>
        </w:rPr>
        <w:t xml:space="preserve">; </w:t>
      </w:r>
      <w:r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420" w:dyaOrig="720" w14:anchorId="5EAD915F">
          <v:shape id="_x0000_i1030" type="#_x0000_t75" style="width:21.3pt;height:36.3pt" o:ole="">
            <v:imagedata r:id="rId16" o:title=""/>
          </v:shape>
          <o:OLEObject Type="Embed" ProgID="Equation.DSMT4" ShapeID="_x0000_i1030" DrawAspect="Content" ObjectID="_1741464156" r:id="rId17"/>
        </w:object>
      </w:r>
      <w:r w:rsidRPr="00BE4E26">
        <w:rPr>
          <w:rFonts w:ascii="Times New Roman" w:hAnsi="Times New Roman" w:cs="Times New Roman"/>
          <w:bCs/>
          <w:noProof/>
          <w:sz w:val="28"/>
          <w:szCs w:val="28"/>
        </w:rPr>
        <w:t>;  0,795; 0,71.</w:t>
      </w:r>
    </w:p>
    <w:p w14:paraId="68028796" w14:textId="3E222BA3" w:rsidR="00B948F7" w:rsidRPr="00BE4E26" w:rsidRDefault="00B948F7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noProof/>
          <w:sz w:val="28"/>
          <w:szCs w:val="28"/>
        </w:rPr>
        <w:t xml:space="preserve">b) </w:t>
      </w:r>
      <w:r w:rsidR="003F0B37" w:rsidRPr="00BE4E26">
        <w:rPr>
          <w:rFonts w:ascii="Times New Roman" w:hAnsi="Times New Roman" w:cs="Times New Roman"/>
          <w:bCs/>
          <w:sz w:val="28"/>
          <w:szCs w:val="28"/>
        </w:rPr>
        <w:t xml:space="preserve">Kết quả lần lượt là: </w:t>
      </w:r>
      <w:r w:rsidR="003F0B37" w:rsidRPr="00BE4E26">
        <w:rPr>
          <w:rFonts w:ascii="Times New Roman" w:hAnsi="Times New Roman" w:cs="Times New Roman"/>
          <w:bCs/>
          <w:position w:val="-10"/>
          <w:sz w:val="28"/>
          <w:szCs w:val="28"/>
        </w:rPr>
        <w:object w:dxaOrig="3280" w:dyaOrig="380" w14:anchorId="7EC90A1C">
          <v:shape id="_x0000_i1031" type="#_x0000_t75" style="width:164.05pt;height:18.8pt" o:ole="">
            <v:imagedata r:id="rId18" o:title=""/>
          </v:shape>
          <o:OLEObject Type="Embed" ProgID="Equation.DSMT4" ShapeID="_x0000_i1031" DrawAspect="Content" ObjectID="_1741464157" r:id="rId19"/>
        </w:object>
      </w:r>
    </w:p>
    <w:p w14:paraId="7F282581" w14:textId="7BB546B9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2: </w:t>
      </w:r>
    </w:p>
    <w:p w14:paraId="04D1C5FF" w14:textId="77777777" w:rsidR="00AF78F4" w:rsidRPr="00BE4E26" w:rsidRDefault="00FC5D46" w:rsidP="00AF78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="00AF78F4" w:rsidRPr="00BE4E26">
        <w:rPr>
          <w:rFonts w:ascii="Times New Roman" w:hAnsi="Times New Roman" w:cs="Times New Roman"/>
          <w:bCs/>
          <w:sz w:val="28"/>
          <w:szCs w:val="28"/>
        </w:rPr>
        <w:t xml:space="preserve">Tính độ dài </w:t>
      </w:r>
      <w:r w:rsidR="00AF78F4" w:rsidRPr="00BE4E26">
        <w:rPr>
          <w:rFonts w:ascii="Times New Roman" w:hAnsi="Times New Roman" w:cs="Times New Roman"/>
          <w:bCs/>
          <w:position w:val="-6"/>
          <w:sz w:val="28"/>
          <w:szCs w:val="28"/>
        </w:rPr>
        <w:object w:dxaOrig="160" w:dyaOrig="300" w14:anchorId="2D095B59">
          <v:shape id="_x0000_i1032" type="#_x0000_t75" style="width:8.15pt;height:15.05pt" o:ole="">
            <v:imagedata r:id="rId20" o:title=""/>
          </v:shape>
          <o:OLEObject Type="Embed" ProgID="Equation.DSMT4" ShapeID="_x0000_i1032" DrawAspect="Content" ObjectID="_1741464158" r:id="rId21"/>
        </w:object>
      </w:r>
      <w:r w:rsidR="00AF78F4" w:rsidRPr="00BE4E26">
        <w:rPr>
          <w:rFonts w:ascii="Times New Roman" w:hAnsi="Times New Roman" w:cs="Times New Roman"/>
          <w:bCs/>
          <w:sz w:val="28"/>
          <w:szCs w:val="28"/>
        </w:rPr>
        <w:t xml:space="preserve"> của cung trên đường tròn có bán kính bằng </w:t>
      </w:r>
      <w:r w:rsidR="00AF78F4" w:rsidRPr="00BE4E26">
        <w:rPr>
          <w:rFonts w:ascii="Times New Roman" w:hAnsi="Times New Roman" w:cs="Times New Roman"/>
          <w:bCs/>
          <w:noProof/>
          <w:position w:val="-6"/>
          <w:sz w:val="28"/>
          <w:szCs w:val="28"/>
        </w:rPr>
        <w:object w:dxaOrig="680" w:dyaOrig="300" w14:anchorId="5750F210">
          <v:shape id="_x0000_i1033" type="#_x0000_t75" style="width:33.8pt;height:15.05pt" o:ole="">
            <v:imagedata r:id="rId22" o:title=""/>
          </v:shape>
          <o:OLEObject Type="Embed" ProgID="Equation.DSMT4" ShapeID="_x0000_i1033" DrawAspect="Content" ObjectID="_1741464159" r:id="rId23"/>
        </w:object>
      </w:r>
      <w:r w:rsidR="00AF78F4" w:rsidRPr="00BE4E26">
        <w:rPr>
          <w:rFonts w:ascii="Times New Roman" w:hAnsi="Times New Roman" w:cs="Times New Roman"/>
          <w:bCs/>
          <w:sz w:val="28"/>
          <w:szCs w:val="28"/>
        </w:rPr>
        <w:t xml:space="preserve"> và số đo </w:t>
      </w:r>
      <w:r w:rsidR="00AF78F4"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300" w:dyaOrig="720" w14:anchorId="27FA5537">
          <v:shape id="_x0000_i1034" type="#_x0000_t75" style="width:15.05pt;height:36.3pt" o:ole="">
            <v:imagedata r:id="rId24" o:title=""/>
          </v:shape>
          <o:OLEObject Type="Embed" ProgID="Equation.DSMT4" ShapeID="_x0000_i1034" DrawAspect="Content" ObjectID="_1741464160" r:id="rId25"/>
        </w:object>
      </w:r>
      <w:r w:rsidR="00AF78F4" w:rsidRPr="00BE4E26">
        <w:rPr>
          <w:rFonts w:ascii="Times New Roman" w:hAnsi="Times New Roman" w:cs="Times New Roman"/>
          <w:bCs/>
          <w:sz w:val="28"/>
          <w:szCs w:val="28"/>
        </w:rPr>
        <w:t>.</w:t>
      </w:r>
    </w:p>
    <w:p w14:paraId="7B9141AF" w14:textId="6EBA1BEA" w:rsidR="00AF78F4" w:rsidRPr="00BE4E26" w:rsidRDefault="00AF78F4" w:rsidP="00AF78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b) Trên đường tròn bán kính </w:t>
      </w:r>
      <w:r w:rsidRPr="00BE4E26">
        <w:rPr>
          <w:rFonts w:ascii="Times New Roman" w:hAnsi="Times New Roman" w:cs="Times New Roman"/>
          <w:bCs/>
          <w:noProof/>
          <w:position w:val="-4"/>
          <w:sz w:val="28"/>
          <w:szCs w:val="28"/>
        </w:rPr>
        <w:object w:dxaOrig="260" w:dyaOrig="279" w14:anchorId="30645978">
          <v:shape id="_x0000_i1035" type="#_x0000_t75" style="width:13.15pt;height:13.75pt" o:ole="">
            <v:imagedata r:id="rId26" o:title=""/>
          </v:shape>
          <o:OLEObject Type="Embed" ProgID="Equation.DSMT4" ShapeID="_x0000_i1035" DrawAspect="Content" ObjectID="_1741464161" r:id="rId27"/>
        </w:object>
      </w:r>
      <w:r w:rsidRPr="00BE4E26">
        <w:rPr>
          <w:rFonts w:ascii="Times New Roman" w:hAnsi="Times New Roman" w:cs="Times New Roman"/>
          <w:bCs/>
          <w:sz w:val="28"/>
          <w:szCs w:val="28"/>
        </w:rPr>
        <w:t xml:space="preserve">, xét cung tròn có độ dài bằng </w:t>
      </w:r>
      <w:r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260" w:dyaOrig="720" w14:anchorId="2E64CB60">
          <v:shape id="_x0000_i1036" type="#_x0000_t75" style="width:13.15pt;height:36.3pt" o:ole="">
            <v:imagedata r:id="rId28" o:title=""/>
          </v:shape>
          <o:OLEObject Type="Embed" ProgID="Equation.DSMT4" ShapeID="_x0000_i1036" DrawAspect="Content" ObjectID="_1741464162" r:id="rId29"/>
        </w:object>
      </w:r>
      <w:r w:rsidRPr="00BE4E26">
        <w:rPr>
          <w:rFonts w:ascii="Times New Roman" w:hAnsi="Times New Roman" w:cs="Times New Roman"/>
          <w:bCs/>
          <w:sz w:val="28"/>
          <w:szCs w:val="28"/>
        </w:rPr>
        <w:t xml:space="preserve"> độ dài nửa đường tròn, tính số đo của cung đó.</w:t>
      </w:r>
    </w:p>
    <w:p w14:paraId="07E893E6" w14:textId="11701FFA" w:rsidR="00AF78F4" w:rsidRPr="00BE4E26" w:rsidRDefault="00AF78F4" w:rsidP="00AF78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bCs/>
          <w:sz w:val="28"/>
          <w:szCs w:val="28"/>
          <w:lang w:val="fr-FR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c) </w:t>
      </w:r>
      <w:r w:rsidRPr="00BE4E26">
        <w:rPr>
          <w:rFonts w:ascii="Times New Roman" w:hAnsi="Times New Roman" w:cs="Times New Roman"/>
          <w:bCs/>
          <w:sz w:val="28"/>
          <w:szCs w:val="28"/>
          <w:lang w:val="fr-FR"/>
        </w:rPr>
        <w:t>Bánh xe đạp của người đi xe đạp quay được 2 vòng trong 5 giây. Hỏi trong 2 giây, bánh xe quay được 1 góc bao nhiêu độ ?</w:t>
      </w:r>
    </w:p>
    <w:p w14:paraId="4233B668" w14:textId="52E36A0D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796868EF" w14:textId="646B4FFD" w:rsidR="00AF78F4" w:rsidRPr="00BE4E26" w:rsidRDefault="00AF78F4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="00382E57" w:rsidRPr="00BE4E26">
        <w:rPr>
          <w:rFonts w:ascii="Times New Roman" w:hAnsi="Times New Roman" w:cs="Times New Roman"/>
          <w:bCs/>
          <w:position w:val="-28"/>
          <w:sz w:val="28"/>
          <w:szCs w:val="28"/>
        </w:rPr>
        <w:object w:dxaOrig="2740" w:dyaOrig="720" w14:anchorId="700E2716">
          <v:shape id="_x0000_i1037" type="#_x0000_t75" style="width:137.1pt;height:36.3pt" o:ole="">
            <v:imagedata r:id="rId30" o:title=""/>
          </v:shape>
          <o:OLEObject Type="Embed" ProgID="Equation.DSMT4" ShapeID="_x0000_i1037" DrawAspect="Content" ObjectID="_1741464163" r:id="rId31"/>
        </w:object>
      </w:r>
    </w:p>
    <w:p w14:paraId="03E883CA" w14:textId="4B431510" w:rsidR="00382E57" w:rsidRPr="00BE4E26" w:rsidRDefault="00382E57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b) </w:t>
      </w:r>
      <w:r w:rsidRPr="00BE4E26">
        <w:rPr>
          <w:rFonts w:ascii="Times New Roman" w:hAnsi="Times New Roman" w:cs="Times New Roman"/>
          <w:bCs/>
          <w:position w:val="-28"/>
          <w:sz w:val="28"/>
          <w:szCs w:val="28"/>
        </w:rPr>
        <w:object w:dxaOrig="3300" w:dyaOrig="1040" w14:anchorId="26E66C81">
          <v:shape id="_x0000_i1038" type="#_x0000_t75" style="width:165.3pt;height:51.95pt" o:ole="">
            <v:imagedata r:id="rId32" o:title=""/>
          </v:shape>
          <o:OLEObject Type="Embed" ProgID="Equation.DSMT4" ShapeID="_x0000_i1038" DrawAspect="Content" ObjectID="_1741464164" r:id="rId33"/>
        </w:object>
      </w:r>
    </w:p>
    <w:p w14:paraId="2F11F57E" w14:textId="29CFB96C" w:rsidR="00382E57" w:rsidRPr="00BE4E26" w:rsidRDefault="00382E57" w:rsidP="00382E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c) </w:t>
      </w:r>
      <w:r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Trong 2 giây bánh xe đạp quay được </w:t>
      </w:r>
      <w:r w:rsidRPr="00BE4E2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920" w:dyaOrig="720" w14:anchorId="7AC32F85">
          <v:shape id="_x0000_i1039" type="#_x0000_t75" style="width:45.7pt;height:36.3pt" o:ole="">
            <v:imagedata r:id="rId34" o:title=""/>
          </v:shape>
          <o:OLEObject Type="Embed" ProgID="Equation.DSMT4" ShapeID="_x0000_i1039" DrawAspect="Content" ObjectID="_1741464165" r:id="rId35"/>
        </w:object>
      </w:r>
      <w:r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 vòng tức là quay được cung có độ dài là </w:t>
      </w:r>
      <w:r w:rsidRPr="00BE4E2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960" w:dyaOrig="720" w14:anchorId="192C9330">
          <v:shape id="_x0000_i1040" type="#_x0000_t75" style="width:98.3pt;height:36.3pt" o:ole="">
            <v:imagedata r:id="rId36" o:title=""/>
          </v:shape>
          <o:OLEObject Type="Embed" ProgID="Equation.DSMT4" ShapeID="_x0000_i1040" DrawAspect="Content" ObjectID="_1741464166" r:id="rId37"/>
        </w:object>
      </w:r>
      <w:r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14:paraId="678BE299" w14:textId="71175B29" w:rsidR="00382E57" w:rsidRPr="00BE4E26" w:rsidRDefault="00382E57" w:rsidP="00382E57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BE4E26">
        <w:rPr>
          <w:rFonts w:ascii="Times New Roman" w:hAnsi="Times New Roman" w:cs="Times New Roman"/>
          <w:bCs/>
          <w:position w:val="-28"/>
          <w:sz w:val="28"/>
          <w:szCs w:val="28"/>
        </w:rPr>
        <w:object w:dxaOrig="3400" w:dyaOrig="1040" w14:anchorId="2F82BB1F">
          <v:shape id="_x0000_i1041" type="#_x0000_t75" style="width:170.3pt;height:51.95pt" o:ole="">
            <v:imagedata r:id="rId38" o:title=""/>
          </v:shape>
          <o:OLEObject Type="Embed" ProgID="Equation.DSMT4" ShapeID="_x0000_i1041" DrawAspect="Content" ObjectID="_1741464167" r:id="rId39"/>
        </w:object>
      </w:r>
    </w:p>
    <w:p w14:paraId="54E98707" w14:textId="49CD57EE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3: </w:t>
      </w:r>
    </w:p>
    <w:p w14:paraId="29D86542" w14:textId="77777777" w:rsidR="00A349CB" w:rsidRPr="00BE4E26" w:rsidRDefault="00AF78F4" w:rsidP="00AF78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>a)</w:t>
      </w:r>
      <w:r w:rsidRPr="00BE4E2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E4E26">
        <w:rPr>
          <w:rFonts w:ascii="Times New Roman" w:hAnsi="Times New Roman" w:cs="Times New Roman"/>
          <w:sz w:val="28"/>
          <w:szCs w:val="28"/>
        </w:rPr>
        <w:t xml:space="preserve">Cho góc lượng giác </w:t>
      </w:r>
      <w:r w:rsidRPr="00BE4E2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880" w:dyaOrig="420" w14:anchorId="27915464">
          <v:shape id="_x0000_i1042" type="#_x0000_t75" style="width:2in;height:21.3pt" o:ole="">
            <v:imagedata r:id="rId40" o:title=""/>
          </v:shape>
          <o:OLEObject Type="Embed" ProgID="Equation.DSMT4" ShapeID="_x0000_i1042" DrawAspect="Content" ObjectID="_1741464168" r:id="rId41"/>
        </w:object>
      </w:r>
      <w:r w:rsidRPr="00BE4E26">
        <w:rPr>
          <w:rFonts w:ascii="Times New Roman" w:hAnsi="Times New Roman" w:cs="Times New Roman"/>
          <w:sz w:val="28"/>
          <w:szCs w:val="28"/>
        </w:rPr>
        <w:t xml:space="preserve"> Với giá trị </w:t>
      </w:r>
      <w:r w:rsidRPr="00BE4E26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20" w:dyaOrig="300" w14:anchorId="0B79078F">
          <v:shape id="_x0000_i1043" type="#_x0000_t75" style="width:11.25pt;height:15.05pt" o:ole="">
            <v:imagedata r:id="rId42" o:title=""/>
          </v:shape>
          <o:OLEObject Type="Embed" ProgID="Equation.DSMT4" ShapeID="_x0000_i1043" DrawAspect="Content" ObjectID="_1741464169" r:id="rId43"/>
        </w:object>
      </w:r>
      <w:r w:rsidRPr="00BE4E26">
        <w:rPr>
          <w:rFonts w:ascii="Times New Roman" w:hAnsi="Times New Roman" w:cs="Times New Roman"/>
          <w:sz w:val="28"/>
          <w:szCs w:val="28"/>
        </w:rPr>
        <w:t xml:space="preserve"> bằng bao nhiêu thì</w:t>
      </w:r>
    </w:p>
    <w:p w14:paraId="52999CBA" w14:textId="5283EAED" w:rsidR="00AF78F4" w:rsidRPr="00BE4E26" w:rsidRDefault="00AF78F4" w:rsidP="00AF78F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BE4E26">
        <w:rPr>
          <w:rFonts w:ascii="Times New Roman" w:hAnsi="Times New Roman" w:cs="Times New Roman"/>
          <w:sz w:val="28"/>
          <w:szCs w:val="28"/>
        </w:rPr>
        <w:t xml:space="preserve">góc </w:t>
      </w:r>
      <w:r w:rsidRPr="00BE4E26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2260" w:dyaOrig="420" w14:anchorId="0B57BFE1">
          <v:shape id="_x0000_i1044" type="#_x0000_t75" style="width:112.7pt;height:21.3pt" o:ole="">
            <v:imagedata r:id="rId44" o:title=""/>
          </v:shape>
          <o:OLEObject Type="Embed" ProgID="Equation.DSMT4" ShapeID="_x0000_i1044" DrawAspect="Content" ObjectID="_1741464170" r:id="rId45"/>
        </w:object>
      </w:r>
      <w:r w:rsidRPr="00BE4E26">
        <w:rPr>
          <w:rFonts w:ascii="Times New Roman" w:hAnsi="Times New Roman" w:cs="Times New Roman"/>
          <w:sz w:val="28"/>
          <w:szCs w:val="28"/>
        </w:rPr>
        <w:t xml:space="preserve"> ? </w:t>
      </w:r>
    </w:p>
    <w:p w14:paraId="5A3CB449" w14:textId="77777777" w:rsidR="00634BD4" w:rsidRPr="00BE4E26" w:rsidRDefault="00AF78F4" w:rsidP="00382E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 xml:space="preserve">b) </w:t>
      </w:r>
      <w:r w:rsidR="00A349CB" w:rsidRPr="00BE4E26">
        <w:rPr>
          <w:rFonts w:ascii="Times New Roman" w:hAnsi="Times New Roman" w:cs="Times New Roman"/>
          <w:sz w:val="28"/>
          <w:szCs w:val="28"/>
          <w:lang w:val="fr-FR"/>
        </w:rPr>
        <w:t>Cho bốn cung (trên một đường tròn định hướng):</w:t>
      </w:r>
      <w:r w:rsidR="00DA036A"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A349CB"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A036A" w:rsidRPr="00BE4E26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040" w:dyaOrig="720" w14:anchorId="2DD039BF">
          <v:shape id="_x0000_i1045" type="#_x0000_t75" style="width:51.95pt;height:36.3pt" o:ole="">
            <v:imagedata r:id="rId46" o:title=""/>
          </v:shape>
          <o:OLEObject Type="Embed" ProgID="Equation.DSMT4" ShapeID="_x0000_i1045" DrawAspect="Content" ObjectID="_1741464171" r:id="rId47"/>
        </w:object>
      </w:r>
      <w:r w:rsidR="00A349CB"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DA036A" w:rsidRPr="00BE4E2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760" w:dyaOrig="720" w14:anchorId="61781536">
          <v:shape id="_x0000_i1046" type="#_x0000_t75" style="width:38.2pt;height:36.3pt" o:ole="">
            <v:imagedata r:id="rId48" o:title=""/>
          </v:shape>
          <o:OLEObject Type="Embed" ProgID="Equation.DSMT4" ShapeID="_x0000_i1046" DrawAspect="Content" ObjectID="_1741464172" r:id="rId49"/>
        </w:object>
      </w:r>
      <w:r w:rsidR="00A349CB"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="00DA036A" w:rsidRPr="00BE4E2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999" w:dyaOrig="720" w14:anchorId="73888B53">
          <v:shape id="_x0000_i1047" type="#_x0000_t75" style="width:50.1pt;height:36.3pt" o:ole="">
            <v:imagedata r:id="rId50" o:title=""/>
          </v:shape>
          <o:OLEObject Type="Embed" ProgID="Equation.DSMT4" ShapeID="_x0000_i1047" DrawAspect="Content" ObjectID="_1741464173" r:id="rId51"/>
        </w:object>
      </w:r>
    </w:p>
    <w:p w14:paraId="65B30FCA" w14:textId="06A96F3F" w:rsidR="00AF78F4" w:rsidRPr="00BE4E26" w:rsidRDefault="00382E57" w:rsidP="00382E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BE4E26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980" w:dyaOrig="720" w14:anchorId="262B9BA6">
          <v:shape id="_x0000_i1048" type="#_x0000_t75" style="width:48.85pt;height:36.3pt" o:ole="">
            <v:imagedata r:id="rId52" o:title=""/>
          </v:shape>
          <o:OLEObject Type="Embed" ProgID="Equation.DSMT4" ShapeID="_x0000_i1048" DrawAspect="Content" ObjectID="_1741464174" r:id="rId53"/>
        </w:object>
      </w:r>
      <w:r w:rsidR="00A349CB" w:rsidRPr="00BE4E26">
        <w:rPr>
          <w:rFonts w:ascii="Times New Roman" w:hAnsi="Times New Roman" w:cs="Times New Roman"/>
          <w:sz w:val="28"/>
          <w:szCs w:val="28"/>
          <w:lang w:val="fr-FR"/>
        </w:rPr>
        <w:t>. Xác định điểm cuối của các cung</w:t>
      </w:r>
      <w:r w:rsidR="00634BD4" w:rsidRPr="00BE4E26">
        <w:rPr>
          <w:rFonts w:ascii="Times New Roman" w:hAnsi="Times New Roman" w:cs="Times New Roman"/>
          <w:sz w:val="28"/>
          <w:szCs w:val="28"/>
          <w:lang w:val="fr-FR"/>
        </w:rPr>
        <w:t xml:space="preserve"> trên đường tròn lượng giác.</w:t>
      </w:r>
    </w:p>
    <w:p w14:paraId="41DB1DDC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2384BD70" w14:textId="77777777" w:rsidR="00382E57" w:rsidRPr="00BE4E26" w:rsidRDefault="00382E57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Cs/>
          <w:sz w:val="28"/>
          <w:szCs w:val="28"/>
        </w:rPr>
        <w:t>a)</w:t>
      </w:r>
    </w:p>
    <w:p w14:paraId="2C07793F" w14:textId="434EE880" w:rsidR="00382E57" w:rsidRPr="00BE4E26" w:rsidRDefault="00382E57" w:rsidP="00634BD4">
      <w:pPr>
        <w:spacing w:before="20" w:after="20" w:line="360" w:lineRule="auto"/>
        <w:jc w:val="both"/>
        <w:rPr>
          <w:rFonts w:ascii="Times New Roman" w:hAnsi="Times New Roman" w:cs="Times New Roman"/>
          <w:noProof/>
          <w:position w:val="-12"/>
          <w:sz w:val="28"/>
          <w:szCs w:val="28"/>
        </w:rPr>
      </w:pPr>
      <w:r w:rsidRPr="00BE4E2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</w:t>
      </w:r>
      <w:r w:rsidRPr="00BE4E26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2900" w:dyaOrig="740" w14:anchorId="2C8B00F9">
          <v:shape id="_x0000_i1049" type="#_x0000_t75" style="width:145.25pt;height:36.95pt" o:ole="">
            <v:imagedata r:id="rId54" o:title=""/>
          </v:shape>
          <o:OLEObject Type="Embed" ProgID="Equation.DSMT4" ShapeID="_x0000_i1049" DrawAspect="Content" ObjectID="_1741464175" r:id="rId55"/>
        </w:object>
      </w:r>
    </w:p>
    <w:p w14:paraId="453A47DF" w14:textId="4748145D" w:rsidR="00634BD4" w:rsidRPr="00BE4E26" w:rsidRDefault="00634BD4" w:rsidP="00634BD4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  <w:r w:rsidRPr="00BE4E2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b) Gọi M, N, P , Q là điểm cuối của các cung </w:t>
      </w:r>
      <w:r w:rsidRPr="00BE4E2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060" w:dyaOrig="340" w14:anchorId="3B4845BD">
          <v:shape id="_x0000_i1050" type="#_x0000_t75" style="width:53.2pt;height:16.9pt" o:ole="">
            <v:imagedata r:id="rId56" o:title=""/>
          </v:shape>
          <o:OLEObject Type="Embed" ProgID="Equation.DSMT4" ShapeID="_x0000_i1050" DrawAspect="Content" ObjectID="_1741464176" r:id="rId57"/>
        </w:object>
      </w:r>
      <m:oMath>
        <m:r>
          <w:rPr>
            <w:rFonts w:ascii="Cambria Math" w:hAnsi="Cambria Math" w:cs="Times New Roman"/>
            <w:noProof/>
            <w:position w:val="-12"/>
            <w:sz w:val="28"/>
            <w:szCs w:val="28"/>
          </w:rPr>
          <m:t xml:space="preserve">, </m:t>
        </m:r>
      </m:oMath>
    </w:p>
    <w:p w14:paraId="22B2671C" w14:textId="11C72177" w:rsidR="00634BD4" w:rsidRPr="00BE4E26" w:rsidRDefault="00634BD4" w:rsidP="00634BD4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  <w:r w:rsidRPr="00BE4E2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t>Biểu diễn M, N, P, Q trên đường tròn lượng giác</w:t>
      </w:r>
    </w:p>
    <w:p w14:paraId="1F5B9585" w14:textId="54058A39" w:rsidR="00634BD4" w:rsidRPr="00BE4E26" w:rsidRDefault="00BE4E26" w:rsidP="00634BD4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</w:pPr>
      <w:r w:rsidRPr="00BE4E26">
        <w:rPr>
          <w:rFonts w:ascii="Times New Roman" w:eastAsiaTheme="minorEastAsia" w:hAnsi="Times New Roman" w:cs="Times New Roman"/>
          <w:noProof/>
          <w:position w:val="-12"/>
          <w:sz w:val="28"/>
          <w:szCs w:val="28"/>
        </w:rPr>
        <w:lastRenderedPageBreak/>
        <w:drawing>
          <wp:inline distT="0" distB="0" distL="0" distR="0" wp14:anchorId="73948DD0" wp14:editId="4D042BF1">
            <wp:extent cx="3121385" cy="2719347"/>
            <wp:effectExtent l="0" t="0" r="3175" b="5080"/>
            <wp:docPr id="1" name="Hình ảnh 1" descr="Ảnh có chứa biểu đồ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Hình ảnh 1" descr="Ảnh có chứa biểu đồ&#10;&#10;Mô tả được tạo tự độ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3123127" cy="2720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48C89D" w14:textId="7CF79271" w:rsidR="00BE4E26" w:rsidRPr="00BE4E26" w:rsidRDefault="00BE4E26" w:rsidP="00634BD4">
      <w:pPr>
        <w:spacing w:before="20" w:after="20" w:line="360" w:lineRule="auto"/>
        <w:jc w:val="both"/>
        <w:rPr>
          <w:rFonts w:ascii="Times New Roman" w:hAnsi="Times New Roman" w:cs="Times New Roman"/>
          <w:noProof/>
          <w:position w:val="-12"/>
          <w:sz w:val="28"/>
          <w:szCs w:val="28"/>
        </w:rPr>
      </w:pPr>
      <w:r w:rsidRPr="00BE4E26"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Sao cho </w:t>
      </w:r>
      <w:r w:rsidRPr="00BE4E26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120" w:dyaOrig="440" w14:anchorId="0781A36E">
          <v:shape id="_x0000_i1051" type="#_x0000_t75" style="width:105.8pt;height:21.9pt" o:ole="">
            <v:imagedata r:id="rId59" o:title=""/>
          </v:shape>
          <o:OLEObject Type="Embed" ProgID="Equation.DSMT4" ShapeID="_x0000_i1051" DrawAspect="Content" ObjectID="_1741464177" r:id="rId60"/>
        </w:object>
      </w:r>
      <w:r w:rsidRPr="00BE4E26">
        <w:rPr>
          <w:rFonts w:ascii="Times New Roman" w:hAnsi="Times New Roman" w:cs="Times New Roman"/>
          <w:noProof/>
          <w:position w:val="-12"/>
          <w:sz w:val="28"/>
          <w:szCs w:val="28"/>
        </w:rPr>
        <w:t>(theo chiều dương)</w: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, </w:t>
      </w:r>
      <w:r w:rsidRPr="00BE4E26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360" w:dyaOrig="460" w14:anchorId="4103F131">
          <v:shape id="_x0000_i1052" type="#_x0000_t75" style="width:117.7pt;height:23.15pt" o:ole="">
            <v:imagedata r:id="rId61" o:title=""/>
          </v:shape>
          <o:OLEObject Type="Embed" ProgID="Equation.DSMT4" ShapeID="_x0000_i1052" DrawAspect="Content" ObjectID="_1741464178" r:id="rId62"/>
        </w:object>
      </w:r>
      <w:r>
        <w:rPr>
          <w:rFonts w:ascii="Times New Roman" w:hAnsi="Times New Roman" w:cs="Times New Roman"/>
          <w:noProof/>
          <w:position w:val="-12"/>
          <w:sz w:val="28"/>
          <w:szCs w:val="28"/>
        </w:rPr>
        <w:t xml:space="preserve"> (theo chiều âm).</w:t>
      </w:r>
    </w:p>
    <w:p w14:paraId="4B2FBB56" w14:textId="0D3F3E69" w:rsidR="00F376DF" w:rsidRPr="00185B7A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="00BE4E26" w:rsidRPr="00185B7A">
        <w:rPr>
          <w:rFonts w:ascii="Times New Roman" w:hAnsi="Times New Roman" w:cs="Times New Roman"/>
          <w:bCs/>
          <w:sz w:val="28"/>
          <w:szCs w:val="28"/>
        </w:rPr>
        <w:t>Tính giá trị lượng giác sau:</w:t>
      </w:r>
    </w:p>
    <w:p w14:paraId="4E4A026F" w14:textId="5F957D4A" w:rsidR="00BE4E26" w:rsidRPr="00185B7A" w:rsidRDefault="00BE4E26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 w:rsidRPr="00185B7A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185B7A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940" w:dyaOrig="720" w14:anchorId="453793BB">
          <v:shape id="_x0000_i1053" type="#_x0000_t75" style="width:46.95pt;height:36.3pt" o:ole="">
            <v:imagedata r:id="rId63" o:title=""/>
          </v:shape>
          <o:OLEObject Type="Embed" ProgID="Equation.DSMT4" ShapeID="_x0000_i1053" DrawAspect="Content" ObjectID="_1741464179" r:id="rId64"/>
        </w:object>
      </w:r>
    </w:p>
    <w:p w14:paraId="04F46F61" w14:textId="705CB178" w:rsidR="00BE4E26" w:rsidRDefault="00BE4E26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 w:rsidRPr="00BE4E26"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b) </w:t>
      </w:r>
      <w:r w:rsidR="00EB72EF" w:rsidRPr="00BE4E26">
        <w:rPr>
          <w:rFonts w:ascii="Times New Roman" w:hAnsi="Times New Roman" w:cs="Times New Roman"/>
          <w:bCs/>
          <w:noProof/>
          <w:position w:val="-28"/>
          <w:sz w:val="28"/>
          <w:szCs w:val="28"/>
        </w:rPr>
        <w:object w:dxaOrig="940" w:dyaOrig="720" w14:anchorId="44D36AB7">
          <v:shape id="_x0000_i1054" type="#_x0000_t75" style="width:46.95pt;height:36.3pt" o:ole="">
            <v:imagedata r:id="rId65" o:title=""/>
          </v:shape>
          <o:OLEObject Type="Embed" ProgID="Equation.DSMT4" ShapeID="_x0000_i1054" DrawAspect="Content" ObjectID="_1741464180" r:id="rId66"/>
        </w:object>
      </w:r>
    </w:p>
    <w:p w14:paraId="2F1140A1" w14:textId="1D9475A8" w:rsidR="00EB72EF" w:rsidRDefault="00EB72EF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noProof/>
          <w:position w:val="-22"/>
          <w:sz w:val="28"/>
          <w:szCs w:val="28"/>
        </w:rPr>
      </w:pPr>
      <w:r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c) </w:t>
      </w:r>
      <w:r w:rsidRPr="00EB72EF">
        <w:rPr>
          <w:rFonts w:ascii="Times New Roman" w:hAnsi="Times New Roman" w:cs="Times New Roman"/>
          <w:bCs/>
          <w:noProof/>
          <w:position w:val="-32"/>
          <w:sz w:val="28"/>
          <w:szCs w:val="28"/>
        </w:rPr>
        <w:object w:dxaOrig="2220" w:dyaOrig="780" w14:anchorId="57990BB2">
          <v:shape id="_x0000_i1055" type="#_x0000_t75" style="width:110.8pt;height:38.8pt" o:ole="">
            <v:imagedata r:id="rId67" o:title=""/>
          </v:shape>
          <o:OLEObject Type="Embed" ProgID="Equation.DSMT4" ShapeID="_x0000_i1055" DrawAspect="Content" ObjectID="_1741464181" r:id="rId68"/>
        </w:object>
      </w:r>
    </w:p>
    <w:p w14:paraId="637273CA" w14:textId="312C64B6" w:rsidR="00EB72EF" w:rsidRPr="00BE4E26" w:rsidRDefault="00EB72EF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position w:val="-22"/>
          <w:sz w:val="28"/>
          <w:szCs w:val="28"/>
        </w:rPr>
        <w:t xml:space="preserve">d) </w:t>
      </w:r>
      <w:r w:rsidRPr="00EB72EF">
        <w:rPr>
          <w:rFonts w:ascii="Times New Roman" w:hAnsi="Times New Roman" w:cs="Times New Roman"/>
          <w:bCs/>
          <w:noProof/>
          <w:position w:val="-32"/>
          <w:sz w:val="28"/>
          <w:szCs w:val="28"/>
        </w:rPr>
        <w:object w:dxaOrig="2180" w:dyaOrig="780" w14:anchorId="68E74D3D">
          <v:shape id="_x0000_i1056" type="#_x0000_t75" style="width:108.95pt;height:38.8pt" o:ole="">
            <v:imagedata r:id="rId69" o:title=""/>
          </v:shape>
          <o:OLEObject Type="Embed" ProgID="Equation.DSMT4" ShapeID="_x0000_i1056" DrawAspect="Content" ObjectID="_1741464182" r:id="rId70"/>
        </w:object>
      </w:r>
    </w:p>
    <w:p w14:paraId="4666EC2C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14E88F31" w14:textId="40A26FF4" w:rsid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a) </w:t>
      </w:r>
      <w:r w:rsidRPr="00E83FF0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5360" w:dyaOrig="720" w14:anchorId="0176839E">
          <v:shape id="_x0000_i1057" type="#_x0000_t75" style="width:267.95pt;height:36.3pt" o:ole="">
            <v:imagedata r:id="rId71" o:title=""/>
          </v:shape>
          <o:OLEObject Type="Embed" ProgID="Equation.DSMT4" ShapeID="_x0000_i1057" DrawAspect="Content" ObjectID="_1741464183" r:id="rId72"/>
        </w:object>
      </w:r>
    </w:p>
    <w:p w14:paraId="32ADAD4C" w14:textId="365A4B14" w:rsid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b)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4440" w:dyaOrig="740" w14:anchorId="6C9D4D43">
          <v:shape id="_x0000_i1058" type="#_x0000_t75" style="width:222.25pt;height:36.95pt" o:ole="">
            <v:imagedata r:id="rId73" o:title=""/>
          </v:shape>
          <o:OLEObject Type="Embed" ProgID="Equation.DSMT4" ShapeID="_x0000_i1058" DrawAspect="Content" ObjectID="_1741464184" r:id="rId74"/>
        </w:object>
      </w:r>
    </w:p>
    <w:p w14:paraId="49E357A5" w14:textId="2EB3C6C3" w:rsid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c) </w: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  <w:lang w:val="fr-FR"/>
        </w:rPr>
        <w:object w:dxaOrig="4980" w:dyaOrig="740" w14:anchorId="6BD0B64C">
          <v:shape id="_x0000_i1059" type="#_x0000_t75" style="width:249.2pt;height:36.95pt" o:ole="">
            <v:imagedata r:id="rId75" o:title=""/>
          </v:shape>
          <o:OLEObject Type="Embed" ProgID="Equation.DSMT4" ShapeID="_x0000_i1059" DrawAspect="Content" ObjectID="_1741464185" r:id="rId76"/>
        </w:object>
      </w:r>
      <w:r w:rsidRPr="00E83FF0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3420" w:dyaOrig="760" w14:anchorId="31A63B12">
          <v:shape id="_x0000_i1060" type="#_x0000_t75" style="width:170.9pt;height:38.2pt" o:ole="">
            <v:imagedata r:id="rId77" o:title=""/>
          </v:shape>
          <o:OLEObject Type="Embed" ProgID="Equation.DSMT4" ShapeID="_x0000_i1060" DrawAspect="Content" ObjectID="_1741464186" r:id="rId78"/>
        </w:object>
      </w:r>
    </w:p>
    <w:p w14:paraId="41DCF07F" w14:textId="21A6B4D5" w:rsidR="00192BB8" w:rsidRP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sz w:val="26"/>
          <w:szCs w:val="26"/>
          <w:lang w:val="fr-FR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d) </w:t>
      </w:r>
      <w:r w:rsidR="009C4127"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7540" w:dyaOrig="760" w14:anchorId="6B2C519D">
          <v:shape id="_x0000_i1061" type="#_x0000_t75" style="width:376.9pt;height:37.55pt" o:ole="">
            <v:imagedata r:id="rId79" o:title=""/>
          </v:shape>
          <o:OLEObject Type="Embed" ProgID="Equation.DSMT4" ShapeID="_x0000_i1061" DrawAspect="Content" ObjectID="_1741464187" r:id="rId80"/>
        </w:object>
      </w:r>
    </w:p>
    <w:p w14:paraId="69411E83" w14:textId="791F1316" w:rsidR="00EB72E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>Câu 5:</w:t>
      </w:r>
      <w:r w:rsidR="00EB72EF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382C2D6D" w14:textId="6FD46A92" w:rsidR="00192BB8" w:rsidRP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a) </w:t>
      </w:r>
      <w:r w:rsidRPr="00BC0124">
        <w:rPr>
          <w:rFonts w:ascii="Times New Roman" w:hAnsi="Times New Roman" w:cs="Times New Roman"/>
          <w:sz w:val="26"/>
          <w:szCs w:val="26"/>
        </w:rPr>
        <w:t xml:space="preserve">Cho </w:t>
      </w:r>
      <w:r w:rsidRPr="00BC0124">
        <w:rPr>
          <w:rFonts w:ascii="Times New Roman" w:hAnsi="Times New Roman" w:cs="Times New Roman"/>
          <w:position w:val="-26"/>
          <w:sz w:val="26"/>
          <w:szCs w:val="26"/>
        </w:rPr>
        <w:object w:dxaOrig="1320" w:dyaOrig="675" w14:anchorId="0E0527AF">
          <v:shape id="_x0000_i1062" type="#_x0000_t75" style="width:65.75pt;height:33.8pt" o:ole="">
            <v:imagedata r:id="rId81" o:title=""/>
          </v:shape>
          <o:OLEObject Type="Embed" ProgID="Equation.DSMT4" ShapeID="_x0000_i1062" DrawAspect="Content" ObjectID="_1741464188" r:id="rId82"/>
        </w:object>
      </w:r>
      <w:r>
        <w:rPr>
          <w:rFonts w:ascii="Times New Roman" w:hAnsi="Times New Roman" w:cs="Times New Roman"/>
          <w:sz w:val="26"/>
          <w:szCs w:val="26"/>
        </w:rPr>
        <w:t xml:space="preserve"> Xác định dấu của các biểu thức sau: </w:t>
      </w:r>
      <w:r w:rsidRPr="00BC0124">
        <w:rPr>
          <w:rFonts w:ascii="Times New Roman" w:hAnsi="Times New Roman" w:cs="Times New Roman"/>
          <w:position w:val="-30"/>
          <w:sz w:val="26"/>
          <w:szCs w:val="26"/>
        </w:rPr>
        <w:object w:dxaOrig="1860" w:dyaOrig="740" w14:anchorId="0E5CF26C">
          <v:shape id="_x0000_i1063" type="#_x0000_t75" style="width:93.3pt;height:36.95pt" o:ole="">
            <v:imagedata r:id="rId83" o:title=""/>
          </v:shape>
          <o:OLEObject Type="Embed" ProgID="Equation.DSMT4" ShapeID="_x0000_i1063" DrawAspect="Content" ObjectID="_1741464189" r:id="rId84"/>
        </w:object>
      </w:r>
      <w:r>
        <w:rPr>
          <w:rFonts w:ascii="Times New Roman" w:hAnsi="Times New Roman" w:cs="Times New Roman"/>
          <w:sz w:val="26"/>
          <w:szCs w:val="26"/>
        </w:rPr>
        <w:t xml:space="preserve">;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019" w:dyaOrig="740" w14:anchorId="17064224">
          <v:shape id="_x0000_i1064" type="#_x0000_t75" style="width:150.9pt;height:36.95pt" o:ole="">
            <v:imagedata r:id="rId85" o:title=""/>
          </v:shape>
          <o:OLEObject Type="Embed" ProgID="Equation.DSMT4" ShapeID="_x0000_i1064" DrawAspect="Content" ObjectID="_1741464190" r:id="rId86"/>
        </w:object>
      </w:r>
    </w:p>
    <w:p w14:paraId="39D198D8" w14:textId="0F1C5FEA" w:rsidR="00192BB8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Cho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140" w:dyaOrig="680" w14:anchorId="6CBCB900">
          <v:shape id="_x0000_i1065" type="#_x0000_t75" style="width:56.95pt;height:33.8pt" o:ole="">
            <v:imagedata r:id="rId87" o:title=""/>
          </v:shape>
          <o:OLEObject Type="Embed" ProgID="Equation.DSMT4" ShapeID="_x0000_i1065" DrawAspect="Content" ObjectID="_1741464191" r:id="rId88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>. Xác định dấu của các biểu thức sau :</w:t>
      </w:r>
    </w:p>
    <w:p w14:paraId="4E984396" w14:textId="767E5E04" w:rsidR="00192BB8" w:rsidRPr="00BE4E26" w:rsidRDefault="00192BB8" w:rsidP="00192BB8">
      <w:pPr>
        <w:spacing w:before="20" w:after="20" w:line="360" w:lineRule="auto"/>
        <w:rPr>
          <w:rFonts w:ascii="Times New Roman" w:hAnsi="Times New Roman" w:cs="Times New Roman"/>
          <w:sz w:val="28"/>
          <w:szCs w:val="28"/>
        </w:rPr>
      </w:pP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640" w:dyaOrig="400" w14:anchorId="254E2E94">
          <v:shape id="_x0000_i1066" type="#_x0000_t75" style="width:82pt;height:20.05pt" o:ole="">
            <v:imagedata r:id="rId89" o:title=""/>
          </v:shape>
          <o:OLEObject Type="Embed" ProgID="Equation.DSMT4" ShapeID="_x0000_i1066" DrawAspect="Content" ObjectID="_1741464192" r:id="rId90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 ; </w:t>
      </w:r>
      <w:r w:rsidRPr="00BC0124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1760" w:dyaOrig="740" w14:anchorId="357FDB48">
          <v:shape id="_x0000_i1067" type="#_x0000_t75" style="width:88.3pt;height:36.95pt" o:ole="">
            <v:imagedata r:id="rId91" o:title=""/>
          </v:shape>
          <o:OLEObject Type="Embed" ProgID="Equation.DSMT4" ShapeID="_x0000_i1067" DrawAspect="Content" ObjectID="_1741464193" r:id="rId92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 ;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420" w:dyaOrig="400" w14:anchorId="3EF55CA8">
          <v:shape id="_x0000_i1068" type="#_x0000_t75" style="width:70.75pt;height:20.05pt" o:ole="">
            <v:imagedata r:id="rId93" o:title=""/>
          </v:shape>
          <o:OLEObject Type="Embed" ProgID="Equation.DSMT4" ShapeID="_x0000_i1068" DrawAspect="Content" ObjectID="_1741464194" r:id="rId94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; </w:t>
      </w:r>
      <w:r w:rsidRPr="00BC0124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680" w:dyaOrig="400" w14:anchorId="75FA717B">
          <v:shape id="_x0000_i1069" type="#_x0000_t75" style="width:84.05pt;height:20pt" o:ole="">
            <v:imagedata r:id="rId95" o:title=""/>
          </v:shape>
          <o:OLEObject Type="Embed" ProgID="Equation.DSMT4" ShapeID="_x0000_i1069" DrawAspect="Content" ObjectID="_1741464195" r:id="rId96"/>
        </w:object>
      </w:r>
      <w:r>
        <w:rPr>
          <w:rFonts w:ascii="Times New Roman" w:hAnsi="Times New Roman" w:cs="Times New Roman"/>
          <w:b/>
          <w:sz w:val="26"/>
          <w:szCs w:val="26"/>
          <w:lang w:val="fr-FR"/>
        </w:rPr>
        <w:t xml:space="preserve">; </w:t>
      </w:r>
      <w:r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240" w:dyaOrig="740" w14:anchorId="318D4881">
          <v:shape id="_x0000_i1070" type="#_x0000_t75" style="width:162.3pt;height:37.05pt" o:ole="">
            <v:imagedata r:id="rId97" o:title=""/>
          </v:shape>
          <o:OLEObject Type="Embed" ProgID="Equation.DSMT4" ShapeID="_x0000_i1070" DrawAspect="Content" ObjectID="_1741464196" r:id="rId98"/>
        </w:object>
      </w:r>
    </w:p>
    <w:p w14:paraId="3B7FD570" w14:textId="77777777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322C0AAF" w14:textId="2FE88F5A" w:rsidR="00F376DF" w:rsidRDefault="00192BB8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9C4127"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9C4127" w:rsidRPr="00E83FF0">
        <w:rPr>
          <w:rFonts w:ascii="Times New Roman" w:hAnsi="Times New Roman" w:cs="Times New Roman"/>
          <w:position w:val="-70"/>
          <w:sz w:val="26"/>
          <w:szCs w:val="26"/>
          <w:lang w:val="fr-FR"/>
        </w:rPr>
        <w:object w:dxaOrig="5760" w:dyaOrig="1540" w14:anchorId="515E0686">
          <v:shape id="_x0000_i1071" type="#_x0000_t75" style="width:4in;height:77pt" o:ole="">
            <v:imagedata r:id="rId99" o:title=""/>
          </v:shape>
          <o:OLEObject Type="Embed" ProgID="Equation.DSMT4" ShapeID="_x0000_i1071" DrawAspect="Content" ObjectID="_1741464197" r:id="rId100"/>
        </w:object>
      </w:r>
    </w:p>
    <w:p w14:paraId="07D02D37" w14:textId="3220874F" w:rsidR="009C4127" w:rsidRDefault="009C4127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591119">
        <w:rPr>
          <w:position w:val="-30"/>
        </w:rPr>
        <w:object w:dxaOrig="2620" w:dyaOrig="740" w14:anchorId="76DAE337">
          <v:shape id="_x0000_i1072" type="#_x0000_t75" style="width:130.7pt;height:37.05pt" o:ole="">
            <v:imagedata r:id="rId101" o:title=""/>
          </v:shape>
          <o:OLEObject Type="Embed" ProgID="Equation.DSMT4" ShapeID="_x0000_i1072" DrawAspect="Content" ObjectID="_1741464198" r:id="rId102"/>
        </w:object>
      </w:r>
    </w:p>
    <w:p w14:paraId="4AC6CF9C" w14:textId="47E6F2B7" w:rsidR="009C4127" w:rsidRDefault="009C4127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7200F"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7600" w:dyaOrig="1480" w14:anchorId="54E48BA3">
          <v:shape id="_x0000_i1073" type="#_x0000_t75" style="width:379.15pt;height:74.5pt" o:ole="">
            <v:imagedata r:id="rId103" o:title=""/>
          </v:shape>
          <o:OLEObject Type="Embed" ProgID="Equation.DSMT4" ShapeID="_x0000_i1073" DrawAspect="Content" ObjectID="_1741464199" r:id="rId104"/>
        </w:object>
      </w:r>
    </w:p>
    <w:p w14:paraId="709BE8C9" w14:textId="77777777" w:rsidR="009C4127" w:rsidRDefault="009C4127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C4127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80" w:dyaOrig="300" w14:anchorId="368B075A">
          <v:shape id="_x0000_i1074" type="#_x0000_t75" style="width:53.7pt;height:15pt" o:ole="">
            <v:imagedata r:id="rId105" o:title=""/>
          </v:shape>
          <o:OLEObject Type="Embed" ProgID="Equation.DSMT4" ShapeID="_x0000_i1074" DrawAspect="Content" ObjectID="_1741464200" r:id="rId106"/>
        </w:object>
      </w:r>
    </w:p>
    <w:p w14:paraId="733F2619" w14:textId="00454377" w:rsidR="009C4127" w:rsidRPr="006F00CF" w:rsidRDefault="009C4127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2200" w:dyaOrig="400" w14:anchorId="0BD9912F">
          <v:shape id="_x0000_i1075" type="#_x0000_t75" style="width:110.3pt;height:20pt" o:ole="">
            <v:imagedata r:id="rId107" o:title=""/>
          </v:shape>
          <o:OLEObject Type="Embed" ProgID="Equation.DSMT4" ShapeID="_x0000_i1075" DrawAspect="Content" ObjectID="_1741464201" r:id="rId108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160" w:dyaOrig="740" w14:anchorId="34A3790A">
          <v:shape id="_x0000_i1076" type="#_x0000_t75" style="width:108.2pt;height:37.05pt" o:ole="">
            <v:imagedata r:id="rId109" o:title=""/>
          </v:shape>
          <o:OLEObject Type="Embed" ProgID="Equation.DSMT4" ShapeID="_x0000_i1076" DrawAspect="Content" ObjectID="_1741464202" r:id="rId110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840" w:dyaOrig="400" w14:anchorId="7E673A9D">
          <v:shape id="_x0000_i1077" type="#_x0000_t75" style="width:92pt;height:20pt" o:ole="">
            <v:imagedata r:id="rId111" o:title=""/>
          </v:shape>
          <o:OLEObject Type="Embed" ProgID="Equation.DSMT4" ShapeID="_x0000_i1077" DrawAspect="Content" ObjectID="_1741464203" r:id="rId112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060" w:dyaOrig="400" w14:anchorId="59408BE6">
          <v:shape id="_x0000_i1078" type="#_x0000_t75" style="width:102.8pt;height:20pt" o:ole="">
            <v:imagedata r:id="rId113" o:title=""/>
          </v:shape>
          <o:OLEObject Type="Embed" ProgID="Equation.DSMT4" ShapeID="_x0000_i1078" DrawAspect="Content" ObjectID="_1741464204" r:id="rId114"/>
        </w:object>
      </w:r>
    </w:p>
    <w:p w14:paraId="69ADAE40" w14:textId="283E4EF2" w:rsidR="009C4127" w:rsidRDefault="009C4127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2580" w:dyaOrig="1180" w14:anchorId="1C43E1EE">
          <v:shape id="_x0000_i1079" type="#_x0000_t75" style="width:129pt;height:59.5pt" o:ole="">
            <v:imagedata r:id="rId115" o:title=""/>
          </v:shape>
          <o:OLEObject Type="Embed" ProgID="Equation.DSMT4" ShapeID="_x0000_i1079" DrawAspect="Content" ObjectID="_1741464205" r:id="rId116"/>
        </w:object>
      </w:r>
    </w:p>
    <w:p w14:paraId="7967715A" w14:textId="3122E5E8" w:rsidR="009C4127" w:rsidRDefault="009C4127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C4127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120" w:dyaOrig="340" w14:anchorId="400D3C8C">
          <v:shape id="_x0000_i1080" type="#_x0000_t75" style="width:155.65pt;height:17.05pt" o:ole="">
            <v:imagedata r:id="rId117" o:title=""/>
          </v:shape>
          <o:OLEObject Type="Embed" ProgID="Equation.DSMT4" ShapeID="_x0000_i1080" DrawAspect="Content" ObjectID="_1741464206" r:id="rId118"/>
        </w:object>
      </w:r>
    </w:p>
    <w:p w14:paraId="22DACE73" w14:textId="0D333612" w:rsidR="009C4127" w:rsidRDefault="00F7200F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E83FF0">
        <w:rPr>
          <w:rFonts w:ascii="Times New Roman" w:hAnsi="Times New Roman" w:cs="Times New Roman"/>
          <w:position w:val="-68"/>
          <w:sz w:val="26"/>
          <w:szCs w:val="26"/>
          <w:lang w:val="fr-FR"/>
        </w:rPr>
        <w:object w:dxaOrig="5480" w:dyaOrig="1480" w14:anchorId="3F2ECB19">
          <v:shape id="_x0000_i1081" type="#_x0000_t75" style="width:274.25pt;height:74.5pt" o:ole="">
            <v:imagedata r:id="rId119" o:title=""/>
          </v:shape>
          <o:OLEObject Type="Embed" ProgID="Equation.DSMT4" ShapeID="_x0000_i1081" DrawAspect="Content" ObjectID="_1741464207" r:id="rId120"/>
        </w:object>
      </w:r>
    </w:p>
    <w:p w14:paraId="3E054DB0" w14:textId="42FB3D2D" w:rsidR="009C4127" w:rsidRPr="00BE4E26" w:rsidRDefault="009C4127" w:rsidP="009C4127">
      <w:pPr>
        <w:spacing w:before="20" w:after="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C4127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300" w14:anchorId="0D7D3F5B">
          <v:shape id="_x0000_i1082" type="#_x0000_t75" style="width:50.75pt;height:15pt" o:ole="">
            <v:imagedata r:id="rId121" o:title=""/>
          </v:shape>
          <o:OLEObject Type="Embed" ProgID="Equation.DSMT4" ShapeID="_x0000_i1082" DrawAspect="Content" ObjectID="_1741464208" r:id="rId122"/>
        </w:object>
      </w:r>
    </w:p>
    <w:p w14:paraId="5EA2A766" w14:textId="77777777" w:rsidR="00F376DF" w:rsidRPr="00BE4E26" w:rsidRDefault="00F376DF" w:rsidP="00F376DF">
      <w:pPr>
        <w:pStyle w:val="u2"/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>2. THÔNG HIỂU (7 câu)</w:t>
      </w:r>
    </w:p>
    <w:p w14:paraId="703D3DEB" w14:textId="77777777" w:rsidR="005C24AE" w:rsidRDefault="00F376DF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5C24AE" w:rsidRPr="00433B57">
        <w:rPr>
          <w:rFonts w:ascii="Times New Roman" w:hAnsi="Times New Roman" w:cs="Times New Roman"/>
          <w:sz w:val="28"/>
          <w:szCs w:val="28"/>
        </w:rPr>
        <w:t xml:space="preserve">Trên đường tròn lượng giác gốc </w:t>
      </w:r>
      <w:r w:rsidR="005C24AE" w:rsidRPr="00433B57">
        <w:rPr>
          <w:rFonts w:ascii="Times New Roman" w:hAnsi="Times New Roman" w:cs="Times New Roman"/>
          <w:noProof/>
          <w:position w:val="-4"/>
          <w:sz w:val="28"/>
          <w:szCs w:val="28"/>
        </w:rPr>
        <w:drawing>
          <wp:inline distT="0" distB="0" distL="0" distR="0" wp14:anchorId="1E72E11D" wp14:editId="3B766E4B">
            <wp:extent cx="139700" cy="139700"/>
            <wp:effectExtent l="0" t="0" r="0" b="0"/>
            <wp:docPr id="60" name="Hình ảnh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24AE" w:rsidRPr="00433B57">
        <w:rPr>
          <w:rFonts w:ascii="Times New Roman" w:hAnsi="Times New Roman" w:cs="Times New Roman"/>
          <w:sz w:val="28"/>
          <w:szCs w:val="28"/>
        </w:rPr>
        <w:t>, cung lượng giác nào có các điểm biểu</w:t>
      </w:r>
    </w:p>
    <w:p w14:paraId="20FCED5E" w14:textId="7A0A17BA" w:rsidR="00F376DF" w:rsidRP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433B57">
        <w:rPr>
          <w:rFonts w:ascii="Times New Roman" w:hAnsi="Times New Roman" w:cs="Times New Roman"/>
          <w:sz w:val="28"/>
          <w:szCs w:val="28"/>
        </w:rPr>
        <w:t>diễn tạo thành tam giác đều ?</w:t>
      </w:r>
    </w:p>
    <w:p w14:paraId="222AE58C" w14:textId="23D6E5D3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063B8933" w14:textId="15E82D9C" w:rsidR="005C24AE" w:rsidRP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433B57">
        <w:rPr>
          <w:rFonts w:ascii="Times New Roman" w:hAnsi="Times New Roman" w:cs="Times New Roman"/>
          <w:sz w:val="28"/>
          <w:szCs w:val="28"/>
          <w:lang w:val="fr-FR"/>
        </w:rPr>
        <w:t>Tam giác đều có góc ở đỉnh là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C24AE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440" w:dyaOrig="340" w14:anchorId="367FD883">
          <v:shape id="_x0000_i1083" type="#_x0000_t75" style="width:22.05pt;height:17.05pt" o:ole="">
            <v:imagedata r:id="rId124" o:title=""/>
          </v:shape>
          <o:OLEObject Type="Embed" ProgID="Equation.DSMT4" ShapeID="_x0000_i1083" DrawAspect="Content" ObjectID="_1741464209" r:id="rId125"/>
        </w:object>
      </w:r>
      <w:r w:rsidRPr="00433B57">
        <w:rPr>
          <w:rFonts w:ascii="Times New Roman" w:hAnsi="Times New Roman" w:cs="Times New Roman"/>
          <w:sz w:val="28"/>
          <w:szCs w:val="28"/>
          <w:lang w:val="fr-FR"/>
        </w:rPr>
        <w:t xml:space="preserve"> nên góc ở tâm là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5C24AE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540" w:dyaOrig="340" w14:anchorId="7B221D68">
          <v:shape id="_x0000_i1084" type="#_x0000_t75" style="width:27.05pt;height:17.05pt" o:ole="">
            <v:imagedata r:id="rId126" o:title=""/>
          </v:shape>
          <o:OLEObject Type="Embed" ProgID="Equation.DSMT4" ShapeID="_x0000_i1084" DrawAspect="Content" ObjectID="_1741464210" r:id="rId127"/>
        </w:object>
      </w:r>
      <w:r w:rsidRPr="00433B57">
        <w:rPr>
          <w:rFonts w:ascii="Times New Roman" w:hAnsi="Times New Roman" w:cs="Times New Roman"/>
          <w:sz w:val="28"/>
          <w:szCs w:val="28"/>
          <w:lang w:val="fr-FR"/>
        </w:rPr>
        <w:t xml:space="preserve"> tương ứng </w:t>
      </w:r>
      <w:r w:rsidRPr="005C24AE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600" w:dyaOrig="720" w14:anchorId="464AB929">
          <v:shape id="_x0000_i1085" type="#_x0000_t75" style="width:29.95pt;height:36.2pt" o:ole="">
            <v:imagedata r:id="rId128" o:title=""/>
          </v:shape>
          <o:OLEObject Type="Embed" ProgID="Equation.DSMT4" ShapeID="_x0000_i1085" DrawAspect="Content" ObjectID="_1741464211" r:id="rId129"/>
        </w:object>
      </w:r>
      <w:r w:rsidRPr="00433B57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14:paraId="62B500C0" w14:textId="77777777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14:paraId="54EABE3C" w14:textId="39B86468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03CBBE03" w14:textId="42701820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433B57">
        <w:rPr>
          <w:rFonts w:ascii="Times New Roman" w:hAnsi="Times New Roman" w:cs="Times New Roman"/>
          <w:sz w:val="28"/>
          <w:szCs w:val="28"/>
          <w:lang w:val="fr-FR"/>
        </w:rPr>
        <w:t xml:space="preserve">Hình vẽ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tham khảo. </w:t>
      </w:r>
      <w:r w:rsidRPr="00433B57">
        <w:rPr>
          <w:rFonts w:ascii="Times New Roman" w:hAnsi="Times New Roman" w:cs="Times New Roman"/>
          <w:sz w:val="28"/>
          <w:szCs w:val="28"/>
        </w:rPr>
        <w:t>Hình vuông</w:t>
      </w:r>
      <w:r>
        <w:rPr>
          <w:rFonts w:ascii="Times New Roman" w:hAnsi="Times New Roman" w:cs="Times New Roman"/>
          <w:sz w:val="28"/>
          <w:szCs w:val="28"/>
        </w:rPr>
        <w:t xml:space="preserve"> CDEF</w:t>
      </w:r>
      <w:r w:rsidRPr="00433B57">
        <w:rPr>
          <w:rFonts w:ascii="Times New Roman" w:hAnsi="Times New Roman" w:cs="Times New Roman"/>
          <w:sz w:val="28"/>
          <w:szCs w:val="28"/>
        </w:rPr>
        <w:t xml:space="preserve"> có góc </w:t>
      </w:r>
      <w:r w:rsidRPr="005C24AE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60" w:dyaOrig="400" w14:anchorId="203D156C">
          <v:shape id="_x0000_i1086" type="#_x0000_t75" style="width:33.3pt;height:20pt" o:ole="">
            <v:imagedata r:id="rId130" o:title=""/>
          </v:shape>
          <o:OLEObject Type="Embed" ProgID="Equation.DSMT4" ShapeID="_x0000_i1086" DrawAspect="Content" ObjectID="_1741464212" r:id="rId131"/>
        </w:object>
      </w:r>
      <w:r w:rsidRPr="00433B57">
        <w:rPr>
          <w:rFonts w:ascii="Times New Roman" w:hAnsi="Times New Roman" w:cs="Times New Roman"/>
          <w:sz w:val="28"/>
          <w:szCs w:val="28"/>
        </w:rPr>
        <w:t xml:space="preserve"> là </w:t>
      </w:r>
      <w:r w:rsidRPr="005C24AE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440" w:dyaOrig="340" w14:anchorId="072A7EAF">
          <v:shape id="_x0000_i1087" type="#_x0000_t75" style="width:22.05pt;height:17.05pt" o:ole="">
            <v:imagedata r:id="rId132" o:title=""/>
          </v:shape>
          <o:OLEObject Type="Embed" ProgID="Equation.DSMT4" ShapeID="_x0000_i1087" DrawAspect="Content" ObjectID="_1741464213" r:id="rId133"/>
        </w:object>
      </w:r>
      <w:r w:rsidRPr="00433B57">
        <w:rPr>
          <w:rFonts w:ascii="Times New Roman" w:hAnsi="Times New Roman" w:cs="Times New Roman"/>
          <w:sz w:val="28"/>
          <w:szCs w:val="28"/>
        </w:rPr>
        <w:t xml:space="preserve"> nên góc ở tâm là </w:t>
      </w:r>
    </w:p>
    <w:p w14:paraId="17FBEA06" w14:textId="02C3157A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433B57">
        <w:rPr>
          <w:rFonts w:ascii="Times New Roman" w:hAnsi="Times New Roman" w:cs="Times New Roman"/>
          <w:sz w:val="28"/>
          <w:szCs w:val="28"/>
        </w:rPr>
        <w:t>tương</w:t>
      </w:r>
      <w:r w:rsidRPr="00433B57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4722D0AE" wp14:editId="72360AAF">
            <wp:simplePos x="0" y="0"/>
            <wp:positionH relativeFrom="column">
              <wp:posOffset>1225743</wp:posOffset>
            </wp:positionH>
            <wp:positionV relativeFrom="paragraph">
              <wp:posOffset>278377</wp:posOffset>
            </wp:positionV>
            <wp:extent cx="2751152" cy="2222461"/>
            <wp:effectExtent l="0" t="0" r="0" b="6985"/>
            <wp:wrapNone/>
            <wp:docPr id="746" name="Picture 74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 descr="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926" cy="2224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33B57">
        <w:rPr>
          <w:rFonts w:ascii="Times New Roman" w:hAnsi="Times New Roman" w:cs="Times New Roman"/>
          <w:sz w:val="28"/>
          <w:szCs w:val="28"/>
        </w:rPr>
        <w:t xml:space="preserve">ứng </w:t>
      </w:r>
      <w:r w:rsidR="002372D5" w:rsidRPr="002372D5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440" w:dyaOrig="700" w14:anchorId="7E27FBF8">
          <v:shape id="_x0000_i1088" type="#_x0000_t75" style="width:22.05pt;height:34.95pt" o:ole="">
            <v:imagedata r:id="rId135" o:title=""/>
          </v:shape>
          <o:OLEObject Type="Embed" ProgID="Equation.DSMT4" ShapeID="_x0000_i1088" DrawAspect="Content" ObjectID="_1741464214" r:id="rId136"/>
        </w:object>
      </w:r>
      <w:r w:rsidR="002372D5">
        <w:rPr>
          <w:rFonts w:ascii="Times New Roman" w:hAnsi="Times New Roman" w:cs="Times New Roman"/>
          <w:sz w:val="28"/>
          <w:szCs w:val="28"/>
        </w:rPr>
        <w:t>.</w:t>
      </w:r>
    </w:p>
    <w:p w14:paraId="5A310F83" w14:textId="37EA7870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</w:p>
    <w:p w14:paraId="0498230C" w14:textId="4F82C6AD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670CAAA5" w14:textId="6BFB66F0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26A8EDB7" w14:textId="39B447F1" w:rsid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5438C6CF" w14:textId="77777777" w:rsidR="005C24AE" w:rsidRPr="005C24AE" w:rsidRDefault="005C24AE" w:rsidP="005C24A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71F0BE86" w14:textId="06DD346F" w:rsidR="005C24AE" w:rsidRPr="00BE4E26" w:rsidRDefault="005C24AE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7DCBB49" w14:textId="77777777" w:rsidR="00530F6B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3: </w:t>
      </w:r>
    </w:p>
    <w:p w14:paraId="4C90E0A2" w14:textId="1F0AE142" w:rsidR="00F376DF" w:rsidRDefault="00530F6B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30F6B">
        <w:rPr>
          <w:rFonts w:ascii="Times New Roman" w:hAnsi="Times New Roman" w:cs="Times New Roman"/>
          <w:bCs/>
          <w:sz w:val="28"/>
          <w:szCs w:val="28"/>
        </w:rPr>
        <w:t xml:space="preserve">a) </w:t>
      </w:r>
      <w:r w:rsidRPr="00530F6B">
        <w:rPr>
          <w:rFonts w:ascii="Times New Roman" w:hAnsi="Times New Roman" w:cs="Times New Roman"/>
          <w:bCs/>
          <w:sz w:val="26"/>
          <w:szCs w:val="26"/>
        </w:rPr>
        <w:t>Tính</w:t>
      </w:r>
      <w:r w:rsidRPr="00BC0124">
        <w:rPr>
          <w:rFonts w:ascii="Times New Roman" w:hAnsi="Times New Roman" w:cs="Times New Roman"/>
          <w:sz w:val="26"/>
          <w:szCs w:val="26"/>
        </w:rPr>
        <w:t xml:space="preserve"> giá trị biểu thức </w:t>
      </w:r>
      <w:r w:rsidRPr="00BC0124">
        <w:rPr>
          <w:rFonts w:ascii="Times New Roman" w:hAnsi="Times New Roman" w:cs="Times New Roman"/>
          <w:position w:val="-58"/>
          <w:sz w:val="26"/>
          <w:szCs w:val="26"/>
        </w:rPr>
        <w:object w:dxaOrig="4020" w:dyaOrig="1020" w14:anchorId="0ABF3C18">
          <v:shape id="_x0000_i1089" type="#_x0000_t75" style="width:201pt;height:50.75pt" o:ole="">
            <v:imagedata r:id="rId137" o:title=""/>
          </v:shape>
          <o:OLEObject Type="Embed" ProgID="Equation.DSMT4" ShapeID="_x0000_i1089" DrawAspect="Content" ObjectID="_1741464215" r:id="rId138"/>
        </w:object>
      </w:r>
    </w:p>
    <w:p w14:paraId="7F70550C" w14:textId="7B020C0D" w:rsidR="00530F6B" w:rsidRPr="00BE4E26" w:rsidRDefault="00530F6B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 xml:space="preserve">b) </w:t>
      </w:r>
      <w:r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giá trị biểu thức </w:t>
      </w:r>
      <w:r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4440" w:dyaOrig="675" w14:anchorId="17177C23">
          <v:shape id="_x0000_i1090" type="#_x0000_t75" style="width:222.25pt;height:33.7pt" o:ole="">
            <v:imagedata r:id="rId139" o:title=""/>
          </v:shape>
          <o:OLEObject Type="Embed" ProgID="Equation.DSMT4" ShapeID="_x0000_i1090" DrawAspect="Content" ObjectID="_1741464216" r:id="rId140"/>
        </w:object>
      </w:r>
    </w:p>
    <w:p w14:paraId="6E072383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4B5BB786" w14:textId="77777777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7200F">
        <w:rPr>
          <w:rFonts w:ascii="Times New Roman" w:hAnsi="Times New Roman" w:cs="Times New Roman"/>
          <w:bCs/>
          <w:sz w:val="28"/>
          <w:szCs w:val="28"/>
        </w:rPr>
        <w:t>a)</w:t>
      </w:r>
      <w:r w:rsidRPr="00F720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7200F">
        <w:rPr>
          <w:rFonts w:ascii="Times New Roman" w:hAnsi="Times New Roman" w:cs="Times New Roman"/>
          <w:sz w:val="26"/>
          <w:szCs w:val="26"/>
          <w:lang w:val="fr-FR"/>
        </w:rPr>
        <w:t>Ta có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5820" w:dyaOrig="1080" w14:anchorId="19BAB6A2">
          <v:shape id="_x0000_i1091" type="#_x0000_t75" style="width:291.35pt;height:53.7pt" o:ole="">
            <v:imagedata r:id="rId141" o:title=""/>
          </v:shape>
          <o:OLEObject Type="Embed" ProgID="Equation.DSMT4" ShapeID="_x0000_i1091" DrawAspect="Content" ObjectID="_1741464217" r:id="rId142"/>
        </w:object>
      </w:r>
    </w:p>
    <w:p w14:paraId="2EC5793B" w14:textId="425552D4" w:rsidR="00F7200F" w:rsidRDefault="00F7200F" w:rsidP="00F7200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80"/>
          <w:sz w:val="26"/>
          <w:szCs w:val="26"/>
        </w:rPr>
        <w:object w:dxaOrig="8100" w:dyaOrig="1260" w14:anchorId="2AFD1D59">
          <v:shape id="_x0000_i1092" type="#_x0000_t75" style="width:404.95pt;height:63.25pt" o:ole="">
            <v:imagedata r:id="rId143" o:title=""/>
          </v:shape>
          <o:OLEObject Type="Embed" ProgID="Equation.DSMT4" ShapeID="_x0000_i1092" DrawAspect="Content" ObjectID="_1741464218" r:id="rId144"/>
        </w:object>
      </w:r>
    </w:p>
    <w:p w14:paraId="26BD1212" w14:textId="77777777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 xml:space="preserve">b) </w: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740" w:dyaOrig="400" w14:anchorId="40F359A5">
          <v:shape id="_x0000_i1093" type="#_x0000_t75" style="width:87pt;height:20pt" o:ole="">
            <v:imagedata r:id="rId145" o:title=""/>
          </v:shape>
          <o:OLEObject Type="Embed" ProgID="Equation.DSMT4" ShapeID="_x0000_i1093" DrawAspect="Content" ObjectID="_1741464219" r:id="rId146"/>
        </w:object>
      </w:r>
    </w:p>
    <w:p w14:paraId="3E6B0751" w14:textId="4ED22CD2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2980" w:dyaOrig="740" w14:anchorId="52C2F298">
          <v:shape id="_x0000_i1094" type="#_x0000_t75" style="width:149pt;height:37.05pt" o:ole="">
            <v:imagedata r:id="rId147" o:title=""/>
          </v:shape>
          <o:OLEObject Type="Embed" ProgID="Equation.DSMT4" ShapeID="_x0000_i1094" DrawAspect="Content" ObjectID="_1741464220" r:id="rId148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14:paraId="2B0492E8" w14:textId="77777777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Vì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5940" w:dyaOrig="680" w14:anchorId="1BE1A164">
          <v:shape id="_x0000_i1095" type="#_x0000_t75" style="width:296.75pt;height:33.7pt" o:ole="">
            <v:imagedata r:id="rId149" o:title=""/>
          </v:shape>
          <o:OLEObject Type="Embed" ProgID="Equation.DSMT4" ShapeID="_x0000_i1095" DrawAspect="Content" ObjectID="_1741464221" r:id="rId150"/>
        </w:object>
      </w:r>
    </w:p>
    <w:p w14:paraId="5E5754FF" w14:textId="20F28CF2" w:rsidR="00F7200F" w:rsidRPr="00BE4E26" w:rsidRDefault="00F7200F" w:rsidP="00F7200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Do đó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760" w:dyaOrig="740" w14:anchorId="39F92995">
          <v:shape id="_x0000_i1096" type="#_x0000_t75" style="width:187.7pt;height:37.05pt" o:ole="">
            <v:imagedata r:id="rId151" o:title=""/>
          </v:shape>
          <o:OLEObject Type="Embed" ProgID="Equation.DSMT4" ShapeID="_x0000_i1096" DrawAspect="Content" ObjectID="_1741464222" r:id="rId152"/>
        </w:object>
      </w:r>
    </w:p>
    <w:p w14:paraId="2E33DCD9" w14:textId="16169FF5" w:rsidR="00530F6B" w:rsidRPr="00530F6B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Rút gọn biểu thức </w:t>
      </w:r>
      <w:r w:rsidR="00530F6B" w:rsidRPr="00BC012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340" w:dyaOrig="735" w14:anchorId="168913E9">
          <v:shape id="_x0000_i1097" type="#_x0000_t75" style="width:266.75pt;height:37.05pt" o:ole="">
            <v:imagedata r:id="rId153" o:title=""/>
          </v:shape>
          <o:OLEObject Type="Embed" ProgID="Equation.DSMT4" ShapeID="_x0000_i1097" DrawAspect="Content" ObjectID="_1741464223" r:id="rId154"/>
        </w:object>
      </w:r>
    </w:p>
    <w:p w14:paraId="5A94D63B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17BA212E" w14:textId="77777777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460" w:dyaOrig="740" w14:anchorId="0B7D710F">
          <v:shape id="_x0000_i1098" type="#_x0000_t75" style="width:273pt;height:37.05pt" o:ole="">
            <v:imagedata r:id="rId155" o:title=""/>
          </v:shape>
          <o:OLEObject Type="Embed" ProgID="Equation.DSMT4" ShapeID="_x0000_i1098" DrawAspect="Content" ObjectID="_1741464224" r:id="rId156"/>
        </w:object>
      </w:r>
    </w:p>
    <w:p w14:paraId="31162ACC" w14:textId="5A979410" w:rsidR="00F7200F" w:rsidRPr="00BE4E26" w:rsidRDefault="00F7200F" w:rsidP="00F7200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6F00CF">
        <w:rPr>
          <w:rFonts w:ascii="Times New Roman" w:hAnsi="Times New Roman" w:cs="Times New Roman"/>
          <w:sz w:val="26"/>
          <w:szCs w:val="26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</w:rPr>
        <w:object w:dxaOrig="5100" w:dyaOrig="420" w14:anchorId="6666FB0D">
          <v:shape id="_x0000_i1099" type="#_x0000_t75" style="width:254.7pt;height:21.25pt" o:ole="">
            <v:imagedata r:id="rId157" o:title=""/>
          </v:shape>
          <o:OLEObject Type="Embed" ProgID="Equation.DSMT4" ShapeID="_x0000_i1099" DrawAspect="Content" ObjectID="_1741464225" r:id="rId158"/>
        </w:object>
      </w:r>
    </w:p>
    <w:p w14:paraId="42CA5C67" w14:textId="55BA6285" w:rsidR="00F376DF" w:rsidRPr="00530F6B" w:rsidRDefault="00F376DF" w:rsidP="00530F6B">
      <w:pPr>
        <w:spacing w:before="60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5: </w: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 w14:anchorId="6899C148">
          <v:shape id="_x0000_i1100" type="#_x0000_t75" style="width:12.05pt;height:12.05pt" o:ole="">
            <v:imagedata r:id="rId159" o:title=""/>
          </v:shape>
          <o:OLEObject Type="Embed" ProgID="Equation.DSMT4" ShapeID="_x0000_i1100" DrawAspect="Content" ObjectID="_1741464226" r:id="rId160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05" w:dyaOrig="285" w14:anchorId="6D98D513">
          <v:shape id="_x0000_i1101" type="#_x0000_t75" style="width:49.95pt;height:14.55pt" o:ole="">
            <v:imagedata r:id="rId161" o:title=""/>
          </v:shape>
          <o:OLEObject Type="Embed" ProgID="Equation.DSMT4" ShapeID="_x0000_i1101" DrawAspect="Content" ObjectID="_1741464227" r:id="rId162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55" w:dyaOrig="345" w14:anchorId="1B3325A7">
          <v:shape id="_x0000_i1102" type="#_x0000_t75" style="width:87.8pt;height:17.5pt" o:ole="">
            <v:imagedata r:id="rId163" o:title=""/>
          </v:shape>
          <o:OLEObject Type="Embed" ProgID="Equation.DSMT4" ShapeID="_x0000_i1102" DrawAspect="Content" ObjectID="_1741464228" r:id="rId164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300" w14:anchorId="143832F0">
          <v:shape id="_x0000_i1103" type="#_x0000_t75" style="width:93.25pt;height:15pt" o:ole="">
            <v:imagedata r:id="rId165" o:title=""/>
          </v:shape>
          <o:OLEObject Type="Embed" ProgID="Equation.DSMT4" ShapeID="_x0000_i1103" DrawAspect="Content" ObjectID="_1741464229" r:id="rId166"/>
        </w:object>
      </w:r>
    </w:p>
    <w:p w14:paraId="6847B70E" w14:textId="0418060E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7B75F3E2" w14:textId="68F4AD58" w:rsidR="00F7200F" w:rsidRPr="006F00CF" w:rsidRDefault="00F7200F" w:rsidP="00F720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52"/>
          <w:sz w:val="26"/>
          <w:szCs w:val="26"/>
          <w:lang w:val="fr-FR"/>
        </w:rPr>
        <w:object w:dxaOrig="5980" w:dyaOrig="1180" w14:anchorId="51320242">
          <v:shape id="_x0000_i1104" type="#_x0000_t75" style="width:299.25pt;height:59.5pt" o:ole="">
            <v:imagedata r:id="rId167" o:title=""/>
          </v:shape>
          <o:OLEObject Type="Embed" ProgID="Equation.DSMT4" ShapeID="_x0000_i1104" DrawAspect="Content" ObjectID="_1741464230" r:id="rId168"/>
        </w:object>
      </w:r>
    </w:p>
    <w:p w14:paraId="28ACEB34" w14:textId="03A46750" w:rsidR="00F7200F" w:rsidRPr="00BE4E26" w:rsidRDefault="00F7200F" w:rsidP="00F7200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100" w:dyaOrig="720" w14:anchorId="068D8BC0">
          <v:shape id="_x0000_i1105" type="#_x0000_t75" style="width:155.25pt;height:36.2pt" o:ole="">
            <v:imagedata r:id="rId169" o:title=""/>
          </v:shape>
          <o:OLEObject Type="Embed" ProgID="Equation.DSMT4" ShapeID="_x0000_i1105" DrawAspect="Content" ObjectID="_1741464231" r:id="rId170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. Do đó, </w:t>
      </w:r>
      <w:r w:rsidRPr="00E83FF0">
        <w:rPr>
          <w:rFonts w:ascii="Times New Roman" w:hAnsi="Times New Roman" w:cs="Times New Roman"/>
          <w:position w:val="-30"/>
          <w:sz w:val="26"/>
          <w:szCs w:val="26"/>
        </w:rPr>
        <w:object w:dxaOrig="3140" w:dyaOrig="760" w14:anchorId="7F36FC32">
          <v:shape id="_x0000_i1106" type="#_x0000_t75" style="width:156.5pt;height:38.3pt" o:ole="">
            <v:imagedata r:id="rId171" o:title=""/>
          </v:shape>
          <o:OLEObject Type="Embed" ProgID="Equation.DSMT4" ShapeID="_x0000_i1106" DrawAspect="Content" ObjectID="_1741464232" r:id="rId172"/>
        </w:object>
      </w:r>
    </w:p>
    <w:p w14:paraId="2246738C" w14:textId="1324A5B8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6: </w: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 w14:anchorId="6A625989">
          <v:shape id="_x0000_i1107" type="#_x0000_t75" style="width:12.05pt;height:12.05pt" o:ole="">
            <v:imagedata r:id="rId173" o:title=""/>
          </v:shape>
          <o:OLEObject Type="Embed" ProgID="Equation.DSMT4" ShapeID="_x0000_i1107" DrawAspect="Content" ObjectID="_1741464233" r:id="rId174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="00530F6B"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20" w:dyaOrig="675" w14:anchorId="5A11D913">
          <v:shape id="_x0000_i1108" type="#_x0000_t75" style="width:50.75pt;height:33.7pt" o:ole="">
            <v:imagedata r:id="rId175" o:title=""/>
          </v:shape>
          <o:OLEObject Type="Embed" ProgID="Equation.DSMT4" ShapeID="_x0000_i1108" DrawAspect="Content" ObjectID="_1741464234" r:id="rId176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440" w:dyaOrig="345" w14:anchorId="79C194DA">
          <v:shape id="_x0000_i1109" type="#_x0000_t75" style="width:1in;height:17.5pt" o:ole="">
            <v:imagedata r:id="rId177" o:title=""/>
          </v:shape>
          <o:OLEObject Type="Embed" ProgID="Equation.DSMT4" ShapeID="_x0000_i1109" DrawAspect="Content" ObjectID="_1741464235" r:id="rId178"/>
        </w:object>
      </w:r>
      <w:r w:rsidR="00530F6B">
        <w:rPr>
          <w:rFonts w:ascii="Times New Roman" w:hAnsi="Times New Roman" w:cs="Times New Roman"/>
          <w:sz w:val="26"/>
          <w:szCs w:val="26"/>
          <w:lang w:val="fr-FR"/>
        </w:rPr>
        <w:t xml:space="preserve"> Tính </w:t>
      </w:r>
      <w:r w:rsidR="00530F6B" w:rsidRPr="00530F6B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219" w:dyaOrig="340" w14:anchorId="07283032">
          <v:shape id="_x0000_i1110" type="#_x0000_t75" style="width:60.75pt;height:17.05pt" o:ole="">
            <v:imagedata r:id="rId179" o:title=""/>
          </v:shape>
          <o:OLEObject Type="Embed" ProgID="Equation.DSMT4" ShapeID="_x0000_i1110" DrawAspect="Content" ObjectID="_1741464236" r:id="rId180"/>
        </w:object>
      </w:r>
      <w:r w:rsidR="00530F6B">
        <w:rPr>
          <w:rFonts w:ascii="Times New Roman" w:hAnsi="Times New Roman" w:cs="Times New Roman"/>
          <w:b/>
          <w:sz w:val="26"/>
          <w:szCs w:val="26"/>
          <w:lang w:val="fr-FR"/>
        </w:rPr>
        <w:t>.</w:t>
      </w:r>
    </w:p>
    <w:p w14:paraId="036B4C00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66E604CC" w14:textId="1378AD1F" w:rsidR="00F7200F" w:rsidRDefault="00F7200F" w:rsidP="00F376DF">
      <w:pPr>
        <w:spacing w:before="20" w:after="2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5160" w:dyaOrig="1219" w14:anchorId="2152FD79">
          <v:shape id="_x0000_i1111" type="#_x0000_t75" style="width:258.05pt;height:60.75pt" o:ole="">
            <v:imagedata r:id="rId181" o:title=""/>
          </v:shape>
          <o:OLEObject Type="Embed" ProgID="Equation.DSMT4" ShapeID="_x0000_i1111" DrawAspect="Content" ObjectID="_1741464237" r:id="rId182"/>
        </w:object>
      </w:r>
    </w:p>
    <w:p w14:paraId="17963077" w14:textId="6AE037B0" w:rsidR="00F7200F" w:rsidRPr="00BE4E26" w:rsidRDefault="0016414D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6414D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1440" w:dyaOrig="720" w14:anchorId="044341E2">
          <v:shape id="_x0000_i1112" type="#_x0000_t75" style="width:1in;height:36.2pt" o:ole="">
            <v:imagedata r:id="rId183" o:title=""/>
          </v:shape>
          <o:OLEObject Type="Embed" ProgID="Equation.DSMT4" ShapeID="_x0000_i1112" DrawAspect="Content" ObjectID="_1741464238" r:id="rId184"/>
        </w:object>
      </w:r>
      <w:r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1BCDAC2" w14:textId="1A8880FA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7: </w:t>
      </w:r>
      <w:r w:rsidR="00530F6B" w:rsidRPr="00BC0124">
        <w:rPr>
          <w:rFonts w:ascii="Times New Roman" w:hAnsi="Times New Roman" w:cs="Times New Roman"/>
          <w:sz w:val="26"/>
          <w:szCs w:val="26"/>
        </w:rPr>
        <w:t xml:space="preserve">Rút gọn biểu thức </w:t>
      </w:r>
      <w:r w:rsidR="00530F6B" w:rsidRPr="00BC0124">
        <w:rPr>
          <w:rFonts w:ascii="Times New Roman" w:hAnsi="Times New Roman" w:cs="Times New Roman"/>
          <w:position w:val="-14"/>
          <w:sz w:val="26"/>
          <w:szCs w:val="26"/>
        </w:rPr>
        <w:object w:dxaOrig="3960" w:dyaOrig="465" w14:anchorId="3515A5DB">
          <v:shape id="_x0000_i1113" type="#_x0000_t75" style="width:197.7pt;height:23.3pt" o:ole="">
            <v:imagedata r:id="rId185" o:title=""/>
          </v:shape>
          <o:OLEObject Type="Embed" ProgID="Equation.DSMT4" ShapeID="_x0000_i1113" DrawAspect="Content" ObjectID="_1741464239" r:id="rId186"/>
        </w:object>
      </w:r>
    </w:p>
    <w:p w14:paraId="3704EE4F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431E1711" w14:textId="77777777" w:rsidR="0016414D" w:rsidRPr="006F00CF" w:rsidRDefault="0016414D" w:rsidP="00164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noProof/>
          <w:position w:val="-42"/>
          <w:sz w:val="26"/>
          <w:szCs w:val="26"/>
          <w:lang w:val="fr-FR"/>
        </w:rPr>
        <w:object w:dxaOrig="6660" w:dyaOrig="980" w14:anchorId="1984EF40">
          <v:shape id="_x0000_i1114" type="#_x0000_t75" style="width:332.95pt;height:48.7pt" o:ole="">
            <v:imagedata r:id="rId187" o:title=""/>
          </v:shape>
          <o:OLEObject Type="Embed" ProgID="Equation.DSMT4" ShapeID="_x0000_i1114" DrawAspect="Content" ObjectID="_1741464240" r:id="rId188"/>
        </w:object>
      </w:r>
    </w:p>
    <w:p w14:paraId="4F4D80DC" w14:textId="7467B82C" w:rsidR="00F376DF" w:rsidRPr="00BE4E26" w:rsidRDefault="0016414D" w:rsidP="0016414D">
      <w:pPr>
        <w:spacing w:before="20" w:after="2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F00CF">
        <w:rPr>
          <w:rFonts w:ascii="Times New Roman" w:hAnsi="Times New Roman" w:cs="Times New Roman"/>
          <w:noProof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noProof/>
          <w:position w:val="-6"/>
          <w:sz w:val="26"/>
          <w:szCs w:val="26"/>
          <w:lang w:val="fr-FR"/>
        </w:rPr>
        <w:object w:dxaOrig="780" w:dyaOrig="279" w14:anchorId="1BDB321C">
          <v:shape id="_x0000_i1115" type="#_x0000_t75" style="width:38.7pt;height:14.55pt" o:ole="">
            <v:imagedata r:id="rId189" o:title=""/>
          </v:shape>
          <o:OLEObject Type="Embed" ProgID="Equation.DSMT4" ShapeID="_x0000_i1115" DrawAspect="Content" ObjectID="_1741464241" r:id="rId190"/>
        </w:object>
      </w:r>
    </w:p>
    <w:p w14:paraId="6B555F65" w14:textId="77777777" w:rsidR="00F376DF" w:rsidRPr="00BE4E26" w:rsidRDefault="00F376DF" w:rsidP="00F376DF">
      <w:pPr>
        <w:pStyle w:val="u2"/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>3. VẬN DỤNG (3 câu)</w:t>
      </w:r>
    </w:p>
    <w:p w14:paraId="45399FF9" w14:textId="5B643D3C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530F6B">
        <w:rPr>
          <w:rFonts w:ascii="Times New Roman" w:hAnsi="Times New Roman" w:cs="Times New Roman"/>
          <w:sz w:val="26"/>
          <w:szCs w:val="26"/>
        </w:rPr>
        <w:t>Rút</w:t>
      </w:r>
      <w:r w:rsidR="00530F6B" w:rsidRPr="00BC0124">
        <w:rPr>
          <w:rFonts w:ascii="Times New Roman" w:hAnsi="Times New Roman" w:cs="Times New Roman"/>
          <w:sz w:val="26"/>
          <w:szCs w:val="26"/>
        </w:rPr>
        <w:t xml:space="preserve"> trị biểu thức </w:t>
      </w:r>
      <w:r w:rsidR="00530F6B" w:rsidRPr="00BC0124">
        <w:rPr>
          <w:rFonts w:ascii="Times New Roman" w:hAnsi="Times New Roman" w:cs="Times New Roman"/>
          <w:position w:val="-32"/>
          <w:sz w:val="26"/>
          <w:szCs w:val="26"/>
        </w:rPr>
        <w:object w:dxaOrig="6045" w:dyaOrig="825" w14:anchorId="1AC6E5A2">
          <v:shape id="_x0000_i1116" type="#_x0000_t75" style="width:302.15pt;height:41.2pt" o:ole="">
            <v:imagedata r:id="rId191" o:title=""/>
          </v:shape>
          <o:OLEObject Type="Embed" ProgID="Equation.DSMT4" ShapeID="_x0000_i1116" DrawAspect="Content" ObjectID="_1741464242" r:id="rId192"/>
        </w:object>
      </w:r>
    </w:p>
    <w:p w14:paraId="4EBAFE14" w14:textId="5C0E396C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50E78952" w14:textId="77777777" w:rsidR="0016414D" w:rsidRPr="006F00CF" w:rsidRDefault="0016414D" w:rsidP="00164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3680" w:dyaOrig="740" w14:anchorId="164668B6">
          <v:shape id="_x0000_i1117" type="#_x0000_t75" style="width:183.95pt;height:37.05pt" o:ole="">
            <v:imagedata r:id="rId193" o:title=""/>
          </v:shape>
          <o:OLEObject Type="Embed" ProgID="Equation.DSMT4" ShapeID="_x0000_i1117" DrawAspect="Content" ObjectID="_1741464243" r:id="rId194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00" w:dyaOrig="740" w14:anchorId="262BC3B1">
          <v:shape id="_x0000_i1118" type="#_x0000_t75" style="width:110.3pt;height:37.05pt" o:ole="">
            <v:imagedata r:id="rId195" o:title=""/>
          </v:shape>
          <o:OLEObject Type="Embed" ProgID="Equation.DSMT4" ShapeID="_x0000_i1118" DrawAspect="Content" ObjectID="_1741464244" r:id="rId196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14:paraId="5D8BF1FE" w14:textId="77777777" w:rsidR="0016414D" w:rsidRPr="006F00CF" w:rsidRDefault="0016414D" w:rsidP="00164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6060" w:dyaOrig="740" w14:anchorId="77FF3244">
          <v:shape id="_x0000_i1119" type="#_x0000_t75" style="width:303pt;height:37.05pt" o:ole="">
            <v:imagedata r:id="rId197" o:title=""/>
          </v:shape>
          <o:OLEObject Type="Embed" ProgID="Equation.DSMT4" ShapeID="_x0000_i1119" DrawAspect="Content" ObjectID="_1741464245" r:id="rId198"/>
        </w:object>
      </w:r>
    </w:p>
    <w:p w14:paraId="28BDBED3" w14:textId="5CCF89FE" w:rsidR="0016414D" w:rsidRPr="00BE4E26" w:rsidRDefault="0016414D" w:rsidP="0016414D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5319" w:dyaOrig="680" w14:anchorId="14385A29">
          <v:shape id="_x0000_i1120" type="#_x0000_t75" style="width:266.35pt;height:33.7pt" o:ole="">
            <v:imagedata r:id="rId199" o:title=""/>
          </v:shape>
          <o:OLEObject Type="Embed" ProgID="Equation.DSMT4" ShapeID="_x0000_i1120" DrawAspect="Content" ObjectID="_1741464246" r:id="rId200"/>
        </w:object>
      </w:r>
    </w:p>
    <w:p w14:paraId="76B2314F" w14:textId="1C31AA75" w:rsidR="00F376DF" w:rsidRPr="00BE4E26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Cho góc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40" w14:anchorId="7CC6C697">
          <v:shape id="_x0000_i1121" type="#_x0000_t75" style="width:12.05pt;height:12.05pt" o:ole="">
            <v:imagedata r:id="rId201" o:title=""/>
          </v:shape>
          <o:OLEObject Type="Embed" ProgID="Equation.DSMT4" ShapeID="_x0000_i1121" DrawAspect="Content" ObjectID="_1741464247" r:id="rId202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thỏa </w:t>
      </w:r>
      <w:r w:rsidR="00530F6B"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005" w:dyaOrig="675" w14:anchorId="70BD91FA">
          <v:shape id="_x0000_i1122" type="#_x0000_t75" style="width:49.95pt;height:33.7pt" o:ole="">
            <v:imagedata r:id="rId203" o:title=""/>
          </v:shape>
          <o:OLEObject Type="Embed" ProgID="Equation.DSMT4" ShapeID="_x0000_i1122" DrawAspect="Content" ObjectID="_1741464248" r:id="rId204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530F6B" w:rsidRPr="00BC012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575" w:dyaOrig="345" w14:anchorId="33961F3A">
          <v:shape id="_x0000_i1123" type="#_x0000_t75" style="width:79.1pt;height:17.5pt" o:ole="">
            <v:imagedata r:id="rId205" o:title=""/>
          </v:shape>
          <o:OLEObject Type="Embed" ProgID="Equation.DSMT4" ShapeID="_x0000_i1123" DrawAspect="Content" ObjectID="_1741464249" r:id="rId206"/>
        </w:objec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>.</w:t>
      </w:r>
      <w:r w:rsidR="00530F6B" w:rsidRPr="00BC0124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="00530F6B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Tính </w:t>
      </w:r>
      <w:r w:rsidR="00530F6B"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35" w:dyaOrig="675" w14:anchorId="2138D435">
          <v:shape id="_x0000_i1124" type="#_x0000_t75" style="width:126.5pt;height:33.7pt" o:ole="">
            <v:imagedata r:id="rId207" o:title=""/>
          </v:shape>
          <o:OLEObject Type="Embed" ProgID="Equation.DSMT4" ShapeID="_x0000_i1124" DrawAspect="Content" ObjectID="_1741464250" r:id="rId208"/>
        </w:object>
      </w:r>
    </w:p>
    <w:p w14:paraId="2D1AA10E" w14:textId="20EDC49E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  <w:r w:rsidR="0016414D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</w:p>
    <w:p w14:paraId="1FF7820D" w14:textId="77777777" w:rsidR="0016414D" w:rsidRPr="006F00CF" w:rsidRDefault="0016414D" w:rsidP="0016414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a có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7580" w:dyaOrig="1200" w14:anchorId="47B7FA9A">
          <v:shape id="_x0000_i1125" type="#_x0000_t75" style="width:378.75pt;height:59.95pt" o:ole="">
            <v:imagedata r:id="rId209" o:title=""/>
          </v:shape>
          <o:OLEObject Type="Embed" ProgID="Equation.DSMT4" ShapeID="_x0000_i1125" DrawAspect="Content" ObjectID="_1741464251" r:id="rId210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5C9CB817" w14:textId="7544E5AA" w:rsidR="0016414D" w:rsidRDefault="0016414D" w:rsidP="0016414D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54"/>
          <w:sz w:val="26"/>
          <w:szCs w:val="26"/>
          <w:lang w:val="fr-FR"/>
        </w:rPr>
        <w:object w:dxaOrig="1600" w:dyaOrig="1200" w14:anchorId="7815B9B6">
          <v:shape id="_x0000_i1126" type="#_x0000_t75" style="width:80.3pt;height:59.95pt" o:ole="">
            <v:imagedata r:id="rId211" o:title=""/>
          </v:shape>
          <o:OLEObject Type="Embed" ProgID="Equation.DSMT4" ShapeID="_x0000_i1126" DrawAspect="Content" ObjectID="_1741464252" r:id="rId212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74827E2A">
          <v:shape id="_x0000_i1127" type="#_x0000_t75" style="width:12.05pt;height:12.5pt" o:ole="">
            <v:imagedata r:id="rId213" o:title=""/>
          </v:shape>
          <o:OLEObject Type="Embed" ProgID="Equation.DSMT4" ShapeID="_x0000_i1127" DrawAspect="Content" ObjectID="_1741464253" r:id="rId214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500" w:dyaOrig="720" w14:anchorId="4D2F059F">
          <v:shape id="_x0000_i1128" type="#_x0000_t75" style="width:75.35pt;height:36.2pt" o:ole="">
            <v:imagedata r:id="rId215" o:title=""/>
          </v:shape>
          <o:OLEObject Type="Embed" ProgID="Equation.DSMT4" ShapeID="_x0000_i1128" DrawAspect="Content" ObjectID="_1741464254" r:id="rId216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6C1E28C0" w14:textId="77777777" w:rsidR="0016414D" w:rsidRPr="00BE4E26" w:rsidRDefault="0016414D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06A015DB" w14:textId="46732FC6" w:rsidR="001126DD" w:rsidRPr="001126DD" w:rsidRDefault="00F376DF" w:rsidP="001126DD">
      <w:pPr>
        <w:spacing w:before="60"/>
        <w:jc w:val="both"/>
        <w:rPr>
          <w:rFonts w:ascii="Times New Roman" w:hAnsi="Times New Roman" w:cs="Times New Roman"/>
          <w:spacing w:val="-10"/>
          <w:sz w:val="26"/>
          <w:szCs w:val="26"/>
          <w:lang w:val="fr-FR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 xml:space="preserve">Câu 3: </w:t>
      </w:r>
      <w:r w:rsidR="001126DD"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Cho góc </w:t>
      </w:r>
      <w:r w:rsidR="001126DD" w:rsidRPr="00BC0124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40" w:dyaOrig="240" w14:anchorId="40925E88">
          <v:shape id="_x0000_i1129" type="#_x0000_t75" style="width:12.05pt;height:12.05pt" o:ole="">
            <v:imagedata r:id="rId217" o:title=""/>
          </v:shape>
          <o:OLEObject Type="Embed" ProgID="Equation.DSMT4" ShapeID="_x0000_i1129" DrawAspect="Content" ObjectID="_1741464255" r:id="rId218"/>
        </w:object>
      </w:r>
      <w:r w:rsidR="001126DD"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ỏa mãn </w:t>
      </w:r>
      <w:r w:rsidR="001126DD"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035" w:dyaOrig="675" w14:anchorId="4A415FAC">
          <v:shape id="_x0000_i1130" type="#_x0000_t75" style="width:52pt;height:33.7pt" o:ole="">
            <v:imagedata r:id="rId219" o:title=""/>
          </v:shape>
          <o:OLEObject Type="Embed" ProgID="Equation.DSMT4" ShapeID="_x0000_i1130" DrawAspect="Content" ObjectID="_1741464256" r:id="rId220"/>
        </w:object>
      </w:r>
      <w:r w:rsidR="001126DD"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và </w:t>
      </w:r>
      <w:r w:rsidR="001126DD" w:rsidRPr="00BC0124">
        <w:rPr>
          <w:rFonts w:ascii="Times New Roman" w:hAnsi="Times New Roman" w:cs="Times New Roman"/>
          <w:spacing w:val="-10"/>
          <w:position w:val="-26"/>
          <w:sz w:val="26"/>
          <w:szCs w:val="26"/>
          <w:lang w:val="fr-FR"/>
        </w:rPr>
        <w:object w:dxaOrig="1275" w:dyaOrig="675" w14:anchorId="49002246">
          <v:shape id="_x0000_i1131" type="#_x0000_t75" style="width:63.7pt;height:33.7pt" o:ole="">
            <v:imagedata r:id="rId221" o:title=""/>
          </v:shape>
          <o:OLEObject Type="Embed" ProgID="Equation.DSMT4" ShapeID="_x0000_i1131" DrawAspect="Content" ObjectID="_1741464257" r:id="rId222"/>
        </w:object>
      </w:r>
      <w:r w:rsidR="001126DD"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>.</w:t>
      </w:r>
      <w:r w:rsidR="001126DD" w:rsidRPr="00BC0124">
        <w:rPr>
          <w:rFonts w:ascii="Times New Roman" w:hAnsi="Times New Roman" w:cs="Times New Roman"/>
          <w:bCs/>
          <w:spacing w:val="-10"/>
          <w:sz w:val="26"/>
          <w:szCs w:val="26"/>
          <w:lang w:val="fr-FR"/>
        </w:rPr>
        <w:t xml:space="preserve"> </w:t>
      </w:r>
      <w:r w:rsidR="001126DD" w:rsidRPr="00BC0124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Tính </w:t>
      </w:r>
      <w:r w:rsidR="001126DD" w:rsidRPr="00BC0124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3135" w:dyaOrig="420" w14:anchorId="252FBAA3">
          <v:shape id="_x0000_i1132" type="#_x0000_t75" style="width:156.5pt;height:21.25pt" o:ole="">
            <v:imagedata r:id="rId223" o:title=""/>
          </v:shape>
          <o:OLEObject Type="Embed" ProgID="Equation.DSMT4" ShapeID="_x0000_i1132" DrawAspect="Content" ObjectID="_1741464258" r:id="rId224"/>
        </w:object>
      </w:r>
    </w:p>
    <w:p w14:paraId="1246EB7F" w14:textId="77777777" w:rsidR="00185B7A" w:rsidRPr="00F52B3D" w:rsidRDefault="00185B7A" w:rsidP="00185B7A">
      <w:pPr>
        <w:spacing w:before="20" w:after="20" w:line="36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F52B3D">
        <w:rPr>
          <w:rFonts w:ascii="Times New Roman" w:hAnsi="Times New Roman" w:cs="Times New Roman"/>
          <w:b/>
          <w:sz w:val="27"/>
          <w:szCs w:val="27"/>
          <w:u w:val="single"/>
        </w:rPr>
        <w:t>Giải:</w:t>
      </w:r>
    </w:p>
    <w:p w14:paraId="3D94E326" w14:textId="67177C8A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6060" w:dyaOrig="1400" w14:anchorId="1E4FBC23">
          <v:shape id="_x0000_i1133" type="#_x0000_t75" style="width:303pt;height:69.5pt" o:ole="">
            <v:imagedata r:id="rId225" o:title=""/>
          </v:shape>
          <o:OLEObject Type="Embed" ProgID="Equation.DSMT4" ShapeID="_x0000_i1133" DrawAspect="Content" ObjectID="_1741464259" r:id="rId226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36CAD4BA" w14:textId="13DAF9CE" w:rsidR="001126DD" w:rsidRPr="00BE4E26" w:rsidRDefault="001126DD" w:rsidP="001126DD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359" w:dyaOrig="1400" w14:anchorId="73F15903">
          <v:shape id="_x0000_i1134" type="#_x0000_t75" style="width:68.25pt;height:69.5pt" o:ole="">
            <v:imagedata r:id="rId227" o:title=""/>
          </v:shape>
          <o:OLEObject Type="Embed" ProgID="Equation.DSMT4" ShapeID="_x0000_i1134" DrawAspect="Content" ObjectID="_1741464260" r:id="rId228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0CF0C12D">
          <v:shape id="_x0000_i1135" type="#_x0000_t75" style="width:12.05pt;height:12.5pt" o:ole="">
            <v:imagedata r:id="rId229" o:title=""/>
          </v:shape>
          <o:OLEObject Type="Embed" ProgID="Equation.DSMT4" ShapeID="_x0000_i1135" DrawAspect="Content" ObjectID="_1741464261" r:id="rId230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639" w:dyaOrig="260" w14:anchorId="0B2FA335">
          <v:shape id="_x0000_i1136" type="#_x0000_t75" style="width:32.05pt;height:12.5pt" o:ole="">
            <v:imagedata r:id="rId231" o:title=""/>
          </v:shape>
          <o:OLEObject Type="Embed" ProgID="Equation.DSMT4" ShapeID="_x0000_i1136" DrawAspect="Content" ObjectID="_1741464262" r:id="rId232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4AD26778" w14:textId="77777777" w:rsidR="00F376DF" w:rsidRPr="00BE4E26" w:rsidRDefault="00F376DF" w:rsidP="00F376DF">
      <w:pPr>
        <w:pStyle w:val="u2"/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E4E26">
        <w:rPr>
          <w:rFonts w:ascii="Times New Roman" w:hAnsi="Times New Roman" w:cs="Times New Roman"/>
          <w:b/>
          <w:sz w:val="28"/>
          <w:szCs w:val="28"/>
        </w:rPr>
        <w:t>4. VẬN DỤNG CAO (2 câu)</w:t>
      </w:r>
    </w:p>
    <w:p w14:paraId="04D83ECA" w14:textId="6BFC36BB" w:rsidR="00F376DF" w:rsidRPr="001126DD" w:rsidRDefault="00F376DF" w:rsidP="001126DD">
      <w:pPr>
        <w:spacing w:before="60"/>
        <w:jc w:val="both"/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1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126DD"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góc </w:t>
      </w:r>
      <w:r w:rsidR="001126DD" w:rsidRPr="00BC012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240" w14:anchorId="3E0FA789">
          <v:shape id="_x0000_i1137" type="#_x0000_t75" style="width:12.05pt;height:12.05pt" o:ole="">
            <v:imagedata r:id="rId233" o:title=""/>
          </v:shape>
          <o:OLEObject Type="Embed" ProgID="Equation.DSMT4" ShapeID="_x0000_i1137" DrawAspect="Content" ObjectID="_1741464263" r:id="rId234"/>
        </w:object>
      </w:r>
      <w:r w:rsidR="001126DD"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="001126DD" w:rsidRPr="00BC0124">
        <w:rPr>
          <w:rFonts w:ascii="Times New Roman" w:hAnsi="Times New Roman" w:cs="Times New Roman"/>
          <w:spacing w:val="-6"/>
          <w:position w:val="-26"/>
          <w:sz w:val="26"/>
          <w:szCs w:val="26"/>
          <w:lang w:val="fr-FR"/>
        </w:rPr>
        <w:object w:dxaOrig="1575" w:dyaOrig="675" w14:anchorId="799AFF58">
          <v:shape id="_x0000_i1138" type="#_x0000_t75" style="width:79.1pt;height:33.7pt" o:ole="">
            <v:imagedata r:id="rId235" o:title=""/>
          </v:shape>
          <o:OLEObject Type="Embed" ProgID="Equation.DSMT4" ShapeID="_x0000_i1138" DrawAspect="Content" ObjectID="_1741464264" r:id="rId236"/>
        </w:object>
      </w:r>
      <w:r w:rsidR="001126DD"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1126DD" w:rsidRPr="00BC012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725" w:dyaOrig="360" w14:anchorId="4A42C53C">
          <v:shape id="_x0000_i1139" type="#_x0000_t75" style="width:86.55pt;height:18.3pt" o:ole="">
            <v:imagedata r:id="rId237" o:title=""/>
          </v:shape>
          <o:OLEObject Type="Embed" ProgID="Equation.DSMT4" ShapeID="_x0000_i1139" DrawAspect="Content" ObjectID="_1741464265" r:id="rId238"/>
        </w:object>
      </w:r>
      <w:r w:rsidR="001126DD" w:rsidRPr="00BC0124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="001126DD" w:rsidRPr="00BC0124">
        <w:rPr>
          <w:rFonts w:ascii="Times New Roman" w:hAnsi="Times New Roman" w:cs="Times New Roman"/>
          <w:bCs/>
          <w:spacing w:val="-6"/>
          <w:sz w:val="26"/>
          <w:szCs w:val="26"/>
          <w:lang w:val="fr-FR"/>
        </w:rPr>
        <w:t xml:space="preserve">Tính </w:t>
      </w:r>
      <w:r w:rsidR="001126DD" w:rsidRPr="00BC0124">
        <w:rPr>
          <w:rFonts w:ascii="Times New Roman" w:hAnsi="Times New Roman" w:cs="Times New Roman"/>
          <w:bCs/>
          <w:spacing w:val="-6"/>
          <w:position w:val="-6"/>
          <w:sz w:val="26"/>
          <w:szCs w:val="26"/>
          <w:lang w:val="fr-FR"/>
        </w:rPr>
        <w:object w:dxaOrig="2040" w:dyaOrig="345" w14:anchorId="7E9568C8">
          <v:shape id="_x0000_i1140" type="#_x0000_t75" style="width:101.95pt;height:17.5pt" o:ole="">
            <v:imagedata r:id="rId239" o:title=""/>
          </v:shape>
          <o:OLEObject Type="Embed" ProgID="Equation.DSMT4" ShapeID="_x0000_i1140" DrawAspect="Content" ObjectID="_1741464266" r:id="rId240"/>
        </w:object>
      </w:r>
    </w:p>
    <w:p w14:paraId="76ED76D7" w14:textId="0B2B65BF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0843E1F1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Áp dụng </w:t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180" w:dyaOrig="460" w14:anchorId="47DFE5D9">
          <v:shape id="_x0000_i1141" type="#_x0000_t75" style="width:159pt;height:23.3pt" o:ole="">
            <v:imagedata r:id="rId241" o:title=""/>
          </v:shape>
          <o:OLEObject Type="Embed" ProgID="Equation.DSMT4" ShapeID="_x0000_i1141" DrawAspect="Content" ObjectID="_1741464267" r:id="rId242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</w:p>
    <w:p w14:paraId="2F3F9E10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6F00CF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E83FF0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920" w:dyaOrig="460" w14:anchorId="7381A266">
          <v:shape id="_x0000_i1142" type="#_x0000_t75" style="width:345.85pt;height:23.3pt" o:ole="">
            <v:imagedata r:id="rId243" o:title=""/>
          </v:shape>
          <o:OLEObject Type="Embed" ProgID="Equation.DSMT4" ShapeID="_x0000_i1142" DrawAspect="Content" ObjectID="_1741464268" r:id="rId244"/>
        </w:object>
      </w:r>
    </w:p>
    <w:p w14:paraId="369F988A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9" w:dyaOrig="680" w14:anchorId="4F402AD3">
          <v:shape id="_x0000_i1143" type="#_x0000_t75" style="width:320.45pt;height:33.7pt" o:ole="">
            <v:imagedata r:id="rId245" o:title=""/>
          </v:shape>
          <o:OLEObject Type="Embed" ProgID="Equation.DSMT4" ShapeID="_x0000_i1143" DrawAspect="Content" ObjectID="_1741464269" r:id="rId246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23ABBFF9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Vì </w:t>
      </w:r>
      <w:r w:rsidRPr="00E83FF0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60" w:dyaOrig="300" w14:anchorId="6BB7BF96">
          <v:shape id="_x0000_i1144" type="#_x0000_t75" style="width:87.8pt;height:15pt" o:ole="">
            <v:imagedata r:id="rId247" o:title=""/>
          </v:shape>
          <o:OLEObject Type="Embed" ProgID="Equation.DSMT4" ShapeID="_x0000_i1144" DrawAspect="Content" ObjectID="_1741464270" r:id="rId248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nên ta chọn </w:t>
      </w:r>
      <w:r w:rsidRPr="00E83FF0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800" w:dyaOrig="680" w14:anchorId="033DBCA8">
          <v:shape id="_x0000_i1145" type="#_x0000_t75" style="width:90.3pt;height:33.7pt" o:ole="">
            <v:imagedata r:id="rId249" o:title=""/>
          </v:shape>
          <o:OLEObject Type="Embed" ProgID="Equation.DSMT4" ShapeID="_x0000_i1145" DrawAspect="Content" ObjectID="_1741464271" r:id="rId250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14:paraId="1AEB170C" w14:textId="0EF08522" w:rsidR="001126DD" w:rsidRPr="00BE4E26" w:rsidRDefault="001126DD" w:rsidP="001126DD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hay </w:t>
      </w:r>
      <w:r w:rsidRPr="00E83FF0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939" w:dyaOrig="1400" w14:anchorId="727B2084">
          <v:shape id="_x0000_i1146" type="#_x0000_t75" style="width:96.95pt;height:69.5pt" o:ole="">
            <v:imagedata r:id="rId251" o:title=""/>
          </v:shape>
          <o:OLEObject Type="Embed" ProgID="Equation.DSMT4" ShapeID="_x0000_i1146" DrawAspect="Content" ObjectID="_1741464272" r:id="rId252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 w14:anchorId="789B5D97">
          <v:shape id="_x0000_i1147" type="#_x0000_t75" style="width:12.05pt;height:12.5pt" o:ole="">
            <v:imagedata r:id="rId253" o:title=""/>
          </v:shape>
          <o:OLEObject Type="Embed" ProgID="Equation.DSMT4" ShapeID="_x0000_i1147" DrawAspect="Content" ObjectID="_1741464273" r:id="rId254"/>
        </w:object>
      </w:r>
      <w:r w:rsidRPr="006F00CF">
        <w:rPr>
          <w:rFonts w:ascii="Times New Roman" w:hAnsi="Times New Roman" w:cs="Times New Roman"/>
          <w:sz w:val="26"/>
          <w:szCs w:val="26"/>
          <w:lang w:val="fr-FR"/>
        </w:rPr>
        <w:t xml:space="preserve">, ta được </w:t>
      </w:r>
      <w:r w:rsidRPr="00E83FF0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60" w:dyaOrig="780" w14:anchorId="7B626183">
          <v:shape id="_x0000_i1148" type="#_x0000_t75" style="width:137.75pt;height:38.7pt" o:ole="">
            <v:imagedata r:id="rId255" o:title=""/>
          </v:shape>
          <o:OLEObject Type="Embed" ProgID="Equation.DSMT4" ShapeID="_x0000_i1148" DrawAspect="Content" ObjectID="_1741464274" r:id="rId256"/>
        </w:object>
      </w:r>
    </w:p>
    <w:p w14:paraId="0EF4FD6F" w14:textId="0C695DF7" w:rsidR="00F376DF" w:rsidRPr="001126DD" w:rsidRDefault="00F376DF" w:rsidP="001126DD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E4E26">
        <w:rPr>
          <w:rFonts w:ascii="Times New Roman" w:hAnsi="Times New Roman" w:cs="Times New Roman"/>
          <w:b/>
          <w:bCs/>
          <w:iCs/>
          <w:sz w:val="28"/>
          <w:szCs w:val="28"/>
        </w:rPr>
        <w:t>Câu 2:</w:t>
      </w:r>
      <w:r w:rsidRPr="00BE4E2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1126DD" w:rsidRPr="00BC0124">
        <w:rPr>
          <w:rFonts w:ascii="Times New Roman" w:hAnsi="Times New Roman" w:cs="Times New Roman"/>
          <w:sz w:val="26"/>
          <w:szCs w:val="26"/>
        </w:rPr>
        <w:t xml:space="preserve">Cho góc </w:t>
      </w:r>
      <w:r w:rsidR="001126DD" w:rsidRPr="00BC0124">
        <w:rPr>
          <w:rFonts w:ascii="Times New Roman" w:hAnsi="Times New Roman" w:cs="Times New Roman"/>
          <w:position w:val="-6"/>
          <w:sz w:val="26"/>
          <w:szCs w:val="26"/>
        </w:rPr>
        <w:object w:dxaOrig="240" w:dyaOrig="240" w14:anchorId="2B14E76B">
          <v:shape id="_x0000_i1149" type="#_x0000_t75" style="width:12.05pt;height:12.05pt" o:ole="">
            <v:imagedata r:id="rId257" o:title=""/>
          </v:shape>
          <o:OLEObject Type="Embed" ProgID="Equation.DSMT4" ShapeID="_x0000_i1149" DrawAspect="Content" ObjectID="_1741464275" r:id="rId258"/>
        </w:object>
      </w:r>
      <w:r w:rsidR="001126DD" w:rsidRPr="00BC0124">
        <w:rPr>
          <w:rFonts w:ascii="Times New Roman" w:hAnsi="Times New Roman" w:cs="Times New Roman"/>
          <w:sz w:val="26"/>
          <w:szCs w:val="26"/>
        </w:rPr>
        <w:t xml:space="preserve"> thỏa </w:t>
      </w:r>
      <w:r w:rsidR="001126DD" w:rsidRPr="00BC0124">
        <w:rPr>
          <w:rFonts w:ascii="Times New Roman" w:hAnsi="Times New Roman" w:cs="Times New Roman"/>
          <w:sz w:val="26"/>
          <w:szCs w:val="26"/>
          <w:lang w:val="fr-FR"/>
        </w:rPr>
        <w:t xml:space="preserve">mãn </w:t>
      </w:r>
      <w:r w:rsidR="001126DD" w:rsidRPr="00BC012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75" w:dyaOrig="675" w14:anchorId="5BFEB3B5">
          <v:shape id="_x0000_i1150" type="#_x0000_t75" style="width:48.7pt;height:33.7pt" o:ole="">
            <v:imagedata r:id="rId259" o:title=""/>
          </v:shape>
          <o:OLEObject Type="Embed" ProgID="Equation.DSMT4" ShapeID="_x0000_i1150" DrawAspect="Content" ObjectID="_1741464276" r:id="rId260"/>
        </w:object>
      </w:r>
      <w:r w:rsidR="001126DD" w:rsidRPr="00BC0124">
        <w:rPr>
          <w:rFonts w:ascii="Times New Roman" w:hAnsi="Times New Roman" w:cs="Times New Roman"/>
          <w:sz w:val="26"/>
          <w:szCs w:val="26"/>
        </w:rPr>
        <w:t xml:space="preserve"> và </w:t>
      </w:r>
      <w:r w:rsidR="001126DD" w:rsidRPr="00BC0124">
        <w:rPr>
          <w:rFonts w:ascii="Times New Roman" w:hAnsi="Times New Roman" w:cs="Times New Roman"/>
          <w:position w:val="-6"/>
          <w:sz w:val="26"/>
          <w:szCs w:val="26"/>
        </w:rPr>
        <w:object w:dxaOrig="1875" w:dyaOrig="300" w14:anchorId="55411DAA">
          <v:shape id="_x0000_i1151" type="#_x0000_t75" style="width:94.05pt;height:15pt" o:ole="">
            <v:imagedata r:id="rId261" o:title=""/>
          </v:shape>
          <o:OLEObject Type="Embed" ProgID="Equation.DSMT4" ShapeID="_x0000_i1151" DrawAspect="Content" ObjectID="_1741464277" r:id="rId262"/>
        </w:object>
      </w:r>
      <w:r w:rsidR="001126DD" w:rsidRPr="00BC0124">
        <w:rPr>
          <w:rFonts w:ascii="Times New Roman" w:hAnsi="Times New Roman" w:cs="Times New Roman"/>
          <w:sz w:val="26"/>
          <w:szCs w:val="26"/>
        </w:rPr>
        <w:t xml:space="preserve">. Tính </w:t>
      </w:r>
      <w:r w:rsidR="001126DD" w:rsidRPr="00BC0124">
        <w:rPr>
          <w:rFonts w:ascii="Times New Roman" w:hAnsi="Times New Roman" w:cs="Times New Roman"/>
          <w:position w:val="-6"/>
          <w:sz w:val="26"/>
          <w:szCs w:val="26"/>
        </w:rPr>
        <w:object w:dxaOrig="1995" w:dyaOrig="285" w14:anchorId="3E1BE6B6">
          <v:shape id="_x0000_i1152" type="#_x0000_t75" style="width:99.45pt;height:14.55pt" o:ole="">
            <v:imagedata r:id="rId263" o:title=""/>
          </v:shape>
          <o:OLEObject Type="Embed" ProgID="Equation.DSMT4" ShapeID="_x0000_i1152" DrawAspect="Content" ObjectID="_1741464278" r:id="rId264"/>
        </w:object>
      </w:r>
    </w:p>
    <w:p w14:paraId="67AB5161" w14:textId="0E63F9AE" w:rsidR="00F376DF" w:rsidRDefault="00F376DF" w:rsidP="00F376DF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E4E26">
        <w:rPr>
          <w:rFonts w:ascii="Times New Roman" w:hAnsi="Times New Roman" w:cs="Times New Roman"/>
          <w:b/>
          <w:sz w:val="28"/>
          <w:szCs w:val="28"/>
          <w:u w:val="single"/>
        </w:rPr>
        <w:t>Giải:</w:t>
      </w:r>
    </w:p>
    <w:p w14:paraId="24696508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00CF">
        <w:rPr>
          <w:rFonts w:ascii="Times New Roman" w:hAnsi="Times New Roman" w:cs="Times New Roman"/>
          <w:bCs/>
          <w:sz w:val="26"/>
          <w:szCs w:val="26"/>
        </w:rPr>
        <w:t xml:space="preserve">Với </w:t>
      </w:r>
      <w:r w:rsidRPr="00E83FF0">
        <w:rPr>
          <w:rFonts w:ascii="Times New Roman" w:hAnsi="Times New Roman" w:cs="Times New Roman"/>
          <w:bCs/>
          <w:position w:val="-26"/>
          <w:sz w:val="26"/>
          <w:szCs w:val="26"/>
        </w:rPr>
        <w:object w:dxaOrig="1260" w:dyaOrig="680" w14:anchorId="67668D52">
          <v:shape id="_x0000_i1153" type="#_x0000_t75" style="width:63.25pt;height:33.7pt" o:ole="">
            <v:imagedata r:id="rId265" o:title=""/>
          </v:shape>
          <o:OLEObject Type="Embed" ProgID="Equation.DSMT4" ShapeID="_x0000_i1153" DrawAspect="Content" ObjectID="_1741464279" r:id="rId266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suy ra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1140" w:dyaOrig="800" w14:anchorId="6448659E">
          <v:shape id="_x0000_i1154" type="#_x0000_t75" style="width:57pt;height:39.95pt" o:ole="">
            <v:imagedata r:id="rId267" o:title=""/>
          </v:shape>
          <o:OLEObject Type="Embed" ProgID="Equation.DSMT4" ShapeID="_x0000_i1154" DrawAspect="Content" ObjectID="_1741464280" r:id="rId268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14:paraId="7A55B4C0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a có </w:t>
      </w:r>
      <w:r w:rsidRPr="00E83FF0">
        <w:rPr>
          <w:rFonts w:ascii="Times New Roman" w:hAnsi="Times New Roman" w:cs="Times New Roman"/>
          <w:position w:val="-34"/>
          <w:sz w:val="26"/>
          <w:szCs w:val="26"/>
        </w:rPr>
        <w:object w:dxaOrig="5020" w:dyaOrig="820" w14:anchorId="486F4EA4">
          <v:shape id="_x0000_i1155" type="#_x0000_t75" style="width:250.95pt;height:41.2pt" o:ole="">
            <v:imagedata r:id="rId269" o:title=""/>
          </v:shape>
          <o:OLEObject Type="Embed" ProgID="Equation.DSMT4" ShapeID="_x0000_i1155" DrawAspect="Content" ObjectID="_1741464281" r:id="rId270"/>
        </w:object>
      </w:r>
    </w:p>
    <w:p w14:paraId="45042994" w14:textId="51232E35" w:rsidR="001126DD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126DD">
        <w:rPr>
          <w:rFonts w:ascii="Times New Roman" w:hAnsi="Times New Roman" w:cs="Times New Roman"/>
          <w:position w:val="-48"/>
          <w:sz w:val="26"/>
          <w:szCs w:val="26"/>
        </w:rPr>
        <w:object w:dxaOrig="4220" w:dyaOrig="1100" w14:anchorId="7128C729">
          <v:shape id="_x0000_i1156" type="#_x0000_t75" style="width:211pt;height:54.95pt" o:ole="">
            <v:imagedata r:id="rId271" o:title=""/>
          </v:shape>
          <o:OLEObject Type="Embed" ProgID="Equation.DSMT4" ShapeID="_x0000_i1156" DrawAspect="Content" ObjectID="_1741464282" r:id="rId272"/>
        </w:object>
      </w:r>
      <w:r w:rsidRPr="006F00CF">
        <w:rPr>
          <w:rFonts w:ascii="Times New Roman" w:hAnsi="Times New Roman" w:cs="Times New Roman"/>
          <w:sz w:val="26"/>
          <w:szCs w:val="26"/>
        </w:rPr>
        <w:t>.</w:t>
      </w:r>
    </w:p>
    <w:p w14:paraId="4DB08450" w14:textId="75AF3ADE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126DD">
        <w:rPr>
          <w:rFonts w:ascii="Times New Roman" w:hAnsi="Times New Roman" w:cs="Times New Roman"/>
          <w:position w:val="-6"/>
          <w:sz w:val="26"/>
          <w:szCs w:val="26"/>
        </w:rPr>
        <w:object w:dxaOrig="1060" w:dyaOrig="300" w14:anchorId="6E4D38BE">
          <v:shape id="_x0000_i1157" type="#_x0000_t75" style="width:53.25pt;height:15pt" o:ole="">
            <v:imagedata r:id="rId273" o:title=""/>
          </v:shape>
          <o:OLEObject Type="Embed" ProgID="Equation.DSMT4" ShapeID="_x0000_i1157" DrawAspect="Content" ObjectID="_1741464283" r:id="rId274"/>
        </w:object>
      </w:r>
      <w:r>
        <w:rPr>
          <w:rFonts w:ascii="Times New Roman" w:hAnsi="Times New Roman" w:cs="Times New Roman"/>
          <w:sz w:val="26"/>
          <w:szCs w:val="26"/>
        </w:rPr>
        <w:t xml:space="preserve"> (loại)</w:t>
      </w:r>
    </w:p>
    <w:p w14:paraId="4BBBE81C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ừ hệ thức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1939" w:dyaOrig="340" w14:anchorId="446D6B14">
          <v:shape id="_x0000_i1158" type="#_x0000_t75" style="width:96.95pt;height:17.5pt" o:ole="">
            <v:imagedata r:id="rId275" o:title=""/>
          </v:shape>
          <o:OLEObject Type="Embed" ProgID="Equation.DSMT4" ShapeID="_x0000_i1158" DrawAspect="Content" ObjectID="_1741464284" r:id="rId276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180" w:dyaOrig="680" w14:anchorId="34B1A96B">
          <v:shape id="_x0000_i1159" type="#_x0000_t75" style="width:59.5pt;height:33.7pt" o:ole="">
            <v:imagedata r:id="rId277" o:title=""/>
          </v:shape>
          <o:OLEObject Type="Embed" ProgID="Equation.DSMT4" ShapeID="_x0000_i1159" DrawAspect="Content" ObjectID="_1741464285" r:id="rId278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(do </w:t>
      </w:r>
      <w:r w:rsidRPr="00E83FF0">
        <w:rPr>
          <w:rFonts w:ascii="Times New Roman" w:hAnsi="Times New Roman" w:cs="Times New Roman"/>
          <w:position w:val="-6"/>
          <w:sz w:val="26"/>
          <w:szCs w:val="26"/>
        </w:rPr>
        <w:object w:dxaOrig="980" w:dyaOrig="300" w14:anchorId="1EBD4ED5">
          <v:shape id="_x0000_i1160" type="#_x0000_t75" style="width:48.7pt;height:15pt" o:ole="">
            <v:imagedata r:id="rId279" o:title=""/>
          </v:shape>
          <o:OLEObject Type="Embed" ProgID="Equation.DSMT4" ShapeID="_x0000_i1160" DrawAspect="Content" ObjectID="_1741464286" r:id="rId280"/>
        </w:object>
      </w:r>
      <w:r w:rsidRPr="006F00CF">
        <w:rPr>
          <w:rFonts w:ascii="Times New Roman" w:hAnsi="Times New Roman" w:cs="Times New Roman"/>
          <w:sz w:val="26"/>
          <w:szCs w:val="26"/>
        </w:rPr>
        <w:t>)</w:t>
      </w:r>
    </w:p>
    <w:p w14:paraId="02C44FBE" w14:textId="77777777" w:rsidR="001126DD" w:rsidRPr="006F00CF" w:rsidRDefault="001126DD" w:rsidP="001126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2520" w:dyaOrig="680" w14:anchorId="5F85F680">
          <v:shape id="_x0000_i1161" type="#_x0000_t75" style="width:125.7pt;height:33.7pt" o:ole="">
            <v:imagedata r:id="rId281" o:title=""/>
          </v:shape>
          <o:OLEObject Type="Embed" ProgID="Equation.DSMT4" ShapeID="_x0000_i1161" DrawAspect="Content" ObjectID="_1741464287" r:id="rId282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960" w:dyaOrig="680" w14:anchorId="314E8463">
          <v:shape id="_x0000_i1162" type="#_x0000_t75" style="width:98.2pt;height:33.7pt" o:ole="">
            <v:imagedata r:id="rId283" o:title=""/>
          </v:shape>
          <o:OLEObject Type="Embed" ProgID="Equation.DSMT4" ShapeID="_x0000_i1162" DrawAspect="Content" ObjectID="_1741464288" r:id="rId284"/>
        </w:object>
      </w:r>
    </w:p>
    <w:p w14:paraId="2C6E48A7" w14:textId="4033F022" w:rsidR="001126DD" w:rsidRPr="00BE4E26" w:rsidRDefault="001126DD" w:rsidP="001126DD">
      <w:pPr>
        <w:spacing w:before="20" w:after="2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6F00CF">
        <w:rPr>
          <w:rFonts w:ascii="Times New Roman" w:hAnsi="Times New Roman" w:cs="Times New Roman"/>
          <w:sz w:val="26"/>
          <w:szCs w:val="26"/>
        </w:rPr>
        <w:t xml:space="preserve">Thay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 w14:anchorId="2C39956B">
          <v:shape id="_x0000_i1163" type="#_x0000_t75" style="width:52pt;height:33.7pt" o:ole="">
            <v:imagedata r:id="rId285" o:title=""/>
          </v:shape>
          <o:OLEObject Type="Embed" ProgID="Equation.DSMT4" ShapeID="_x0000_i1163" DrawAspect="Content" ObjectID="_1741464289" r:id="rId286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1040" w:dyaOrig="680" w14:anchorId="38260057">
          <v:shape id="_x0000_i1164" type="#_x0000_t75" style="width:52pt;height:33.7pt" o:ole="">
            <v:imagedata r:id="rId287" o:title=""/>
          </v:shape>
          <o:OLEObject Type="Embed" ProgID="Equation.DSMT4" ShapeID="_x0000_i1164" DrawAspect="Content" ObjectID="_1741464290" r:id="rId288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 vào </w:t>
      </w:r>
      <w:r w:rsidRPr="00E83FF0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24E7D49C">
          <v:shape id="_x0000_i1165" type="#_x0000_t75" style="width:12.05pt;height:12.5pt" o:ole="">
            <v:imagedata r:id="rId289" o:title=""/>
          </v:shape>
          <o:OLEObject Type="Embed" ProgID="Equation.DSMT4" ShapeID="_x0000_i1165" DrawAspect="Content" ObjectID="_1741464291" r:id="rId290"/>
        </w:object>
      </w:r>
      <w:r w:rsidRPr="006F00CF">
        <w:rPr>
          <w:rFonts w:ascii="Times New Roman" w:hAnsi="Times New Roman" w:cs="Times New Roman"/>
          <w:sz w:val="26"/>
          <w:szCs w:val="26"/>
        </w:rPr>
        <w:t xml:space="preserve">, ta được </w:t>
      </w:r>
      <w:r w:rsidRPr="00E83FF0">
        <w:rPr>
          <w:rFonts w:ascii="Times New Roman" w:hAnsi="Times New Roman" w:cs="Times New Roman"/>
          <w:position w:val="-26"/>
          <w:sz w:val="26"/>
          <w:szCs w:val="26"/>
        </w:rPr>
        <w:object w:dxaOrig="740" w:dyaOrig="680" w14:anchorId="6CD437B1">
          <v:shape id="_x0000_i1166" type="#_x0000_t75" style="width:37.05pt;height:33.7pt" o:ole="">
            <v:imagedata r:id="rId291" o:title=""/>
          </v:shape>
          <o:OLEObject Type="Embed" ProgID="Equation.DSMT4" ShapeID="_x0000_i1166" DrawAspect="Content" ObjectID="_1741464292" r:id="rId292"/>
        </w:object>
      </w:r>
    </w:p>
    <w:p w14:paraId="325DF013" w14:textId="77777777" w:rsidR="00F376DF" w:rsidRPr="00BE4E26" w:rsidRDefault="00F376DF" w:rsidP="00F376DF">
      <w:pPr>
        <w:pStyle w:val="ThngthngWeb"/>
        <w:spacing w:before="20" w:beforeAutospacing="0" w:after="20" w:afterAutospacing="0" w:line="360" w:lineRule="auto"/>
        <w:jc w:val="both"/>
        <w:rPr>
          <w:i/>
          <w:sz w:val="28"/>
          <w:szCs w:val="28"/>
        </w:rPr>
      </w:pPr>
    </w:p>
    <w:p w14:paraId="58CFC9B7" w14:textId="77777777" w:rsidR="00F376DF" w:rsidRPr="00BE4E26" w:rsidRDefault="00F376DF" w:rsidP="00F376D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4FB0874" w14:textId="77777777" w:rsidR="007F786E" w:rsidRPr="00BE4E26" w:rsidRDefault="007F786E">
      <w:pPr>
        <w:rPr>
          <w:rFonts w:ascii="Times New Roman" w:hAnsi="Times New Roman" w:cs="Times New Roman"/>
          <w:sz w:val="28"/>
          <w:szCs w:val="28"/>
        </w:rPr>
      </w:pPr>
    </w:p>
    <w:sectPr w:rsidR="007F786E" w:rsidRPr="00BE4E26" w:rsidSect="002B3E17">
      <w:headerReference w:type="default" r:id="rId293"/>
      <w:footerReference w:type="default" r:id="rId294"/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C9E861" w14:textId="77777777" w:rsidR="0084705B" w:rsidRDefault="0084705B">
      <w:pPr>
        <w:spacing w:after="0" w:line="240" w:lineRule="auto"/>
      </w:pPr>
      <w:r>
        <w:separator/>
      </w:r>
    </w:p>
  </w:endnote>
  <w:endnote w:type="continuationSeparator" w:id="0">
    <w:p w14:paraId="66647CDE" w14:textId="77777777" w:rsidR="0084705B" w:rsidRDefault="008470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94496674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72DE093" w14:textId="77777777" w:rsidR="00FA4B7E" w:rsidRDefault="00000000">
        <w:pPr>
          <w:pStyle w:val="Chntrang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60D1C3B" w14:textId="77777777" w:rsidR="007368D9" w:rsidRDefault="00000000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D78549" w14:textId="77777777" w:rsidR="0084705B" w:rsidRDefault="0084705B">
      <w:pPr>
        <w:spacing w:after="0" w:line="240" w:lineRule="auto"/>
      </w:pPr>
      <w:r>
        <w:separator/>
      </w:r>
    </w:p>
  </w:footnote>
  <w:footnote w:type="continuationSeparator" w:id="0">
    <w:p w14:paraId="29D09060" w14:textId="77777777" w:rsidR="0084705B" w:rsidRDefault="008470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7A4FE4" w14:textId="77777777" w:rsidR="007368D9" w:rsidRDefault="00000000">
    <w:pPr>
      <w:pStyle w:val="utrang"/>
      <w:jc w:val="center"/>
    </w:pPr>
  </w:p>
  <w:p w14:paraId="0D57B293" w14:textId="77777777" w:rsidR="007368D9" w:rsidRDefault="00000000">
    <w:pPr>
      <w:pStyle w:val="utrang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786E"/>
    <w:rsid w:val="00054586"/>
    <w:rsid w:val="001126DD"/>
    <w:rsid w:val="0016414D"/>
    <w:rsid w:val="00185B7A"/>
    <w:rsid w:val="00192BB8"/>
    <w:rsid w:val="002372D5"/>
    <w:rsid w:val="00247DCF"/>
    <w:rsid w:val="002552FF"/>
    <w:rsid w:val="00382E57"/>
    <w:rsid w:val="003F0B37"/>
    <w:rsid w:val="00530F6B"/>
    <w:rsid w:val="005C24AE"/>
    <w:rsid w:val="00634BD4"/>
    <w:rsid w:val="007C6175"/>
    <w:rsid w:val="007F786E"/>
    <w:rsid w:val="0084705B"/>
    <w:rsid w:val="0092078C"/>
    <w:rsid w:val="009C4127"/>
    <w:rsid w:val="00A349CB"/>
    <w:rsid w:val="00AF78F4"/>
    <w:rsid w:val="00B948F7"/>
    <w:rsid w:val="00BB0340"/>
    <w:rsid w:val="00BE4E26"/>
    <w:rsid w:val="00DA036A"/>
    <w:rsid w:val="00EB72EF"/>
    <w:rsid w:val="00F34A96"/>
    <w:rsid w:val="00F376DF"/>
    <w:rsid w:val="00F7200F"/>
    <w:rsid w:val="00FC5D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C6EC08"/>
  <w15:chartTrackingRefBased/>
  <w15:docId w15:val="{7079AB29-4F8C-473B-B4B6-BBE77384BC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paragraph" w:styleId="u1">
    <w:name w:val="heading 1"/>
    <w:basedOn w:val="Binhthng"/>
    <w:next w:val="Binhthng"/>
    <w:link w:val="u1Char"/>
    <w:uiPriority w:val="9"/>
    <w:qFormat/>
    <w:rsid w:val="00F376D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paragraph" w:styleId="u2">
    <w:name w:val="heading 2"/>
    <w:basedOn w:val="Binhthng"/>
    <w:next w:val="Binhthng"/>
    <w:link w:val="u2Char"/>
    <w:uiPriority w:val="9"/>
    <w:unhideWhenUsed/>
    <w:qFormat/>
    <w:rsid w:val="00F376D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F376DF"/>
    <w:rPr>
      <w:rFonts w:asciiTheme="majorHAnsi" w:eastAsiaTheme="majorEastAsia" w:hAnsiTheme="majorHAnsi" w:cstheme="majorBidi"/>
      <w:color w:val="2F5496" w:themeColor="accent1" w:themeShade="BF"/>
      <w:kern w:val="0"/>
      <w:sz w:val="32"/>
      <w:szCs w:val="32"/>
      <w14:ligatures w14:val="none"/>
    </w:rPr>
  </w:style>
  <w:style w:type="character" w:customStyle="1" w:styleId="u2Char">
    <w:name w:val="Đầu đề 2 Char"/>
    <w:basedOn w:val="Phngmcinhcuaoanvn"/>
    <w:link w:val="u2"/>
    <w:uiPriority w:val="9"/>
    <w:rsid w:val="00F376DF"/>
    <w:rPr>
      <w:rFonts w:asciiTheme="majorHAnsi" w:eastAsiaTheme="majorEastAsia" w:hAnsiTheme="majorHAnsi" w:cstheme="majorBidi"/>
      <w:color w:val="2F5496" w:themeColor="accent1" w:themeShade="BF"/>
      <w:kern w:val="0"/>
      <w:sz w:val="26"/>
      <w:szCs w:val="26"/>
      <w14:ligatures w14:val="none"/>
    </w:rPr>
  </w:style>
  <w:style w:type="paragraph" w:styleId="utrang">
    <w:name w:val="header"/>
    <w:basedOn w:val="Binhthng"/>
    <w:link w:val="utrangChar"/>
    <w:uiPriority w:val="99"/>
    <w:unhideWhenUsed/>
    <w:rsid w:val="00F376DF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utrangChar">
    <w:name w:val="Đầu trang Char"/>
    <w:basedOn w:val="Phngmcinhcuaoanvn"/>
    <w:link w:val="utrang"/>
    <w:uiPriority w:val="99"/>
    <w:rsid w:val="00F376DF"/>
    <w:rPr>
      <w:kern w:val="0"/>
      <w14:ligatures w14:val="none"/>
    </w:rPr>
  </w:style>
  <w:style w:type="paragraph" w:styleId="Chntrang">
    <w:name w:val="footer"/>
    <w:basedOn w:val="Binhthng"/>
    <w:link w:val="ChntrangChar"/>
    <w:uiPriority w:val="99"/>
    <w:unhideWhenUsed/>
    <w:rsid w:val="00F376DF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ChntrangChar">
    <w:name w:val="Chân trang Char"/>
    <w:basedOn w:val="Phngmcinhcuaoanvn"/>
    <w:link w:val="Chntrang"/>
    <w:uiPriority w:val="99"/>
    <w:rsid w:val="00F376DF"/>
    <w:rPr>
      <w:kern w:val="0"/>
      <w14:ligatures w14:val="none"/>
    </w:rPr>
  </w:style>
  <w:style w:type="paragraph" w:styleId="ThngthngWeb">
    <w:name w:val="Normal (Web)"/>
    <w:basedOn w:val="Binhthng"/>
    <w:uiPriority w:val="99"/>
    <w:rsid w:val="00F376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VnbanChdanhsn">
    <w:name w:val="Placeholder Text"/>
    <w:basedOn w:val="Phngmcinhcuaoanvn"/>
    <w:uiPriority w:val="99"/>
    <w:semiHidden/>
    <w:rsid w:val="00B948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5" Type="http://schemas.openxmlformats.org/officeDocument/2006/relationships/endnotes" Target="end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4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5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40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8" Type="http://schemas.openxmlformats.org/officeDocument/2006/relationships/image" Target="media/image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2.bin"/><Relationship Id="rId293" Type="http://schemas.openxmlformats.org/officeDocument/2006/relationships/header" Target="header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2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6.wmf"/><Relationship Id="rId294" Type="http://schemas.openxmlformats.org/officeDocument/2006/relationships/footer" Target="footer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png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3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png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2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styles" Target="styles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4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3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4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89" Type="http://schemas.openxmlformats.org/officeDocument/2006/relationships/image" Target="media/image144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4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2</TotalTime>
  <Pages>9</Pages>
  <Words>937</Words>
  <Characters>5342</Characters>
  <Application>Microsoft Office Word</Application>
  <DocSecurity>0</DocSecurity>
  <Lines>44</Lines>
  <Paragraphs>1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ủy An</dc:creator>
  <cp:keywords/>
  <dc:description/>
  <cp:lastModifiedBy>Thủy An</cp:lastModifiedBy>
  <cp:revision>4</cp:revision>
  <dcterms:created xsi:type="dcterms:W3CDTF">2023-03-20T01:09:00Z</dcterms:created>
  <dcterms:modified xsi:type="dcterms:W3CDTF">2023-03-27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